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64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98"/>
        <w:gridCol w:w="3150"/>
      </w:tblGrid>
      <w:tr w:rsidR="0036287B" w:rsidRPr="009D20C6" w14:paraId="3F42BB4D" w14:textId="77777777" w:rsidTr="005E3335">
        <w:trPr>
          <w:trHeight w:val="2330"/>
        </w:trPr>
        <w:tc>
          <w:tcPr>
            <w:tcW w:w="6498" w:type="dxa"/>
            <w:vAlign w:val="center"/>
          </w:tcPr>
          <w:p w14:paraId="16AB6721" w14:textId="77777777" w:rsidR="0036287B" w:rsidRPr="009D20C6" w:rsidRDefault="0036287B" w:rsidP="005E3335">
            <w:pPr>
              <w:spacing w:line="320" w:lineRule="exact"/>
            </w:pPr>
            <w:r w:rsidRPr="0036287B">
              <w:rPr>
                <w:rFonts w:ascii="Arial" w:hAnsi="Arial" w:cs="Arial"/>
                <w:sz w:val="20"/>
                <w:szCs w:val="20"/>
              </w:rPr>
              <w:t>A circle is the set of all points in a plane that are equidistant from a given point in the plane. Circles, angles, and arcs have many interesting characteristics. In this activity, you will explore relationships among different types of angles and arcs in a circle.</w:t>
            </w:r>
          </w:p>
        </w:tc>
        <w:tc>
          <w:tcPr>
            <w:tcW w:w="3150" w:type="dxa"/>
          </w:tcPr>
          <w:p w14:paraId="48A00DEB" w14:textId="2CA8062F" w:rsidR="0036287B" w:rsidRPr="009D20C6" w:rsidRDefault="0036287B" w:rsidP="005E3335">
            <w:pPr>
              <w:spacing w:before="120" w:line="240" w:lineRule="atLeast"/>
            </w:pPr>
            <w:r w:rsidRPr="0036287B">
              <w:rPr>
                <w:noProof/>
              </w:rPr>
              <w:drawing>
                <wp:inline distT="0" distB="0" distL="0" distR="0" wp14:anchorId="3236FEF3" wp14:editId="6B120072">
                  <wp:extent cx="1863090" cy="1405255"/>
                  <wp:effectExtent l="0" t="0" r="3810" b="444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090" cy="140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4556B4" w14:textId="77777777" w:rsidR="0036287B" w:rsidRDefault="0036287B"/>
    <w:tbl>
      <w:tblPr>
        <w:tblW w:w="9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62"/>
      </w:tblGrid>
      <w:tr w:rsidR="0036287B" w:rsidRPr="0036287B" w14:paraId="28A4FDBB" w14:textId="77777777" w:rsidTr="005E3335">
        <w:trPr>
          <w:cantSplit/>
        </w:trPr>
        <w:tc>
          <w:tcPr>
            <w:tcW w:w="9562" w:type="dxa"/>
            <w:tcBorders>
              <w:top w:val="nil"/>
              <w:left w:val="nil"/>
              <w:bottom w:val="nil"/>
              <w:right w:val="nil"/>
            </w:tcBorders>
          </w:tcPr>
          <w:p w14:paraId="5213FBAA" w14:textId="77777777" w:rsidR="0036287B" w:rsidRDefault="0036287B" w:rsidP="0036287B">
            <w:pPr>
              <w:spacing w:after="120" w:line="280" w:lineRule="atLeast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36287B">
              <w:rPr>
                <w:rFonts w:ascii="Arial" w:eastAsia="Times New Roman" w:hAnsi="Arial" w:cs="Arial"/>
                <w:b/>
                <w:sz w:val="20"/>
                <w:szCs w:val="20"/>
              </w:rPr>
              <w:t>Problem 1 – Central Angles &amp; Inscribed Angles</w:t>
            </w:r>
          </w:p>
          <w:p w14:paraId="6E5D83A9" w14:textId="304E34A8" w:rsidR="0036287B" w:rsidRDefault="0036287B" w:rsidP="00853527">
            <w:pPr>
              <w:spacing w:after="120" w:line="280" w:lineRule="atLeast"/>
              <w:ind w:right="252"/>
              <w:rPr>
                <w:rFonts w:ascii="Arial" w:eastAsia="Times New Roman" w:hAnsi="Arial" w:cs="Arial"/>
                <w:sz w:val="20"/>
                <w:szCs w:val="20"/>
              </w:rPr>
            </w:pPr>
            <w:r w:rsidRPr="0036287B">
              <w:rPr>
                <w:rFonts w:ascii="Arial" w:eastAsia="Times New Roman" w:hAnsi="Arial" w:cs="Arial"/>
                <w:sz w:val="20"/>
                <w:szCs w:val="20"/>
              </w:rPr>
              <w:t xml:space="preserve">Start the </w:t>
            </w:r>
            <w:proofErr w:type="spellStart"/>
            <w:r w:rsidRPr="0036287B">
              <w:rPr>
                <w:rFonts w:ascii="Arial" w:eastAsia="Times New Roman" w:hAnsi="Arial" w:cs="Arial"/>
                <w:sz w:val="20"/>
                <w:szCs w:val="20"/>
              </w:rPr>
              <w:t>Cabri</w:t>
            </w:r>
            <w:proofErr w:type="spellEnd"/>
            <w:r w:rsidRPr="0036287B">
              <w:rPr>
                <w:rFonts w:ascii="Arial" w:eastAsia="Times New Roman" w:hAnsi="Arial" w:cs="Arial"/>
                <w:sz w:val="20"/>
                <w:szCs w:val="20"/>
              </w:rPr>
              <w:t xml:space="preserve"> Jr. application. Then, open the file ANGARC1.</w:t>
            </w:r>
          </w:p>
          <w:p w14:paraId="3B5D77FE" w14:textId="7AA57D25" w:rsidR="0036287B" w:rsidRPr="00BC2E60" w:rsidRDefault="0036287B" w:rsidP="0036287B">
            <w:pPr>
              <w:pStyle w:val="ListParagraph"/>
              <w:numPr>
                <w:ilvl w:val="0"/>
                <w:numId w:val="3"/>
              </w:numPr>
              <w:spacing w:line="320" w:lineRule="atLeast"/>
              <w:ind w:right="432"/>
              <w:rPr>
                <w:rFonts w:ascii="Arial" w:hAnsi="Arial" w:cs="Arial"/>
                <w:sz w:val="20"/>
                <w:szCs w:val="20"/>
              </w:rPr>
            </w:pPr>
            <w:r w:rsidRPr="00BC2E60">
              <w:rPr>
                <w:rFonts w:ascii="Arial" w:hAnsi="Arial" w:cs="Arial"/>
                <w:sz w:val="20"/>
                <w:szCs w:val="20"/>
              </w:rPr>
              <w:t xml:space="preserve">Drag point </w:t>
            </w:r>
            <w:r w:rsidRPr="00BC2E60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BC2E60">
              <w:rPr>
                <w:rFonts w:ascii="Arial" w:hAnsi="Arial" w:cs="Arial"/>
                <w:sz w:val="20"/>
                <w:szCs w:val="20"/>
              </w:rPr>
              <w:t xml:space="preserve"> or point </w:t>
            </w:r>
            <w:r w:rsidR="00853527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Pr="00BC2E60">
              <w:rPr>
                <w:rFonts w:ascii="Arial" w:hAnsi="Arial" w:cs="Arial"/>
                <w:sz w:val="20"/>
                <w:szCs w:val="20"/>
              </w:rPr>
              <w:t>. Describe the changes that occur in the figure as you drag the point.</w:t>
            </w:r>
          </w:p>
          <w:p w14:paraId="178BF922" w14:textId="71356EDA" w:rsidR="0036287B" w:rsidRPr="00BC2E60" w:rsidRDefault="0036287B" w:rsidP="0036287B">
            <w:pPr>
              <w:spacing w:line="320" w:lineRule="atLeast"/>
              <w:ind w:right="432"/>
              <w:rPr>
                <w:rFonts w:ascii="Arial" w:hAnsi="Arial" w:cs="Arial"/>
                <w:sz w:val="20"/>
                <w:szCs w:val="20"/>
              </w:rPr>
            </w:pPr>
          </w:p>
          <w:p w14:paraId="270B3127" w14:textId="0DADB3F6" w:rsidR="0036287B" w:rsidRPr="00BC2E60" w:rsidRDefault="0036287B" w:rsidP="0036287B">
            <w:pPr>
              <w:pStyle w:val="ListParagraph"/>
              <w:numPr>
                <w:ilvl w:val="0"/>
                <w:numId w:val="3"/>
              </w:numPr>
              <w:spacing w:line="320" w:lineRule="atLeast"/>
              <w:ind w:right="432"/>
              <w:rPr>
                <w:rFonts w:ascii="Arial" w:hAnsi="Arial" w:cs="Arial"/>
                <w:sz w:val="20"/>
                <w:szCs w:val="20"/>
              </w:rPr>
            </w:pPr>
            <w:r w:rsidRPr="00BC2E60">
              <w:rPr>
                <w:rFonts w:ascii="Arial" w:hAnsi="Arial" w:cs="Arial"/>
                <w:sz w:val="20"/>
                <w:szCs w:val="20"/>
              </w:rPr>
              <w:t xml:space="preserve">Angle </w:t>
            </w:r>
            <w:r w:rsidRPr="00BC2E60">
              <w:rPr>
                <w:rFonts w:ascii="Arial" w:hAnsi="Arial" w:cs="Arial"/>
                <w:i/>
                <w:sz w:val="20"/>
                <w:szCs w:val="20"/>
              </w:rPr>
              <w:t>AO</w:t>
            </w:r>
            <w:r w:rsidR="00853527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Pr="00BC2E60">
              <w:rPr>
                <w:rFonts w:ascii="Arial" w:hAnsi="Arial" w:cs="Arial"/>
                <w:sz w:val="20"/>
                <w:szCs w:val="20"/>
              </w:rPr>
              <w:t xml:space="preserve"> is called a central angle. </w:t>
            </w:r>
            <w:r w:rsidR="00795308" w:rsidRPr="00795308">
              <w:rPr>
                <w:rFonts w:ascii="Arial" w:hAnsi="Arial" w:cs="Arial"/>
                <w:sz w:val="20"/>
                <w:szCs w:val="20"/>
              </w:rPr>
              <w:t>Explain why you think this is so.</w:t>
            </w:r>
          </w:p>
          <w:p w14:paraId="05A5A2CF" w14:textId="33D5F442" w:rsidR="0036287B" w:rsidRDefault="0036287B" w:rsidP="0036287B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14:paraId="32084D23" w14:textId="77777777" w:rsidR="00853527" w:rsidRDefault="00853527" w:rsidP="0036287B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14:paraId="7F89BA7A" w14:textId="264930B5" w:rsidR="00BC2E60" w:rsidRPr="00853527" w:rsidRDefault="00853527" w:rsidP="00853527">
            <w:pPr>
              <w:tabs>
                <w:tab w:val="left" w:pos="720"/>
              </w:tabs>
              <w:spacing w:after="120" w:line="280" w:lineRule="atLeast"/>
              <w:ind w:left="720" w:hanging="720"/>
              <w:rPr>
                <w:rFonts w:ascii="Arial" w:eastAsia="Times New Roman" w:hAnsi="Arial" w:cs="Arial"/>
                <w:sz w:val="20"/>
                <w:szCs w:val="20"/>
              </w:rPr>
            </w:pPr>
            <w:r w:rsidRPr="0036287B">
              <w:rPr>
                <w:rFonts w:ascii="Arial" w:eastAsia="Times New Roman" w:hAnsi="Arial" w:cs="Arial"/>
                <w:b/>
                <w:i/>
                <w:sz w:val="20"/>
                <w:szCs w:val="20"/>
              </w:rPr>
              <w:t>Note:</w:t>
            </w:r>
            <w:r w:rsidRPr="0036287B">
              <w:rPr>
                <w:rFonts w:ascii="Arial" w:eastAsia="Times New Roman" w:hAnsi="Arial" w:cs="Arial"/>
                <w:sz w:val="20"/>
                <w:szCs w:val="20"/>
              </w:rPr>
              <w:tab/>
              <w:t>The measure of a central angle is equal to the measure of the intercepted arc. Since there is no “arc measure” tool, the central angle measure is used as the arc measure.</w:t>
            </w:r>
          </w:p>
          <w:p w14:paraId="06A2890B" w14:textId="09543B2E" w:rsidR="0036287B" w:rsidRDefault="0036287B" w:rsidP="0036287B">
            <w:pPr>
              <w:pStyle w:val="BodyText"/>
              <w:spacing w:after="0" w:line="320" w:lineRule="atLeast"/>
              <w:rPr>
                <w:rFonts w:cs="Arial"/>
                <w:lang w:val="en-US" w:eastAsia="en-US"/>
              </w:rPr>
            </w:pPr>
            <w:r w:rsidRPr="00BC2E60">
              <w:rPr>
                <w:rFonts w:cs="Arial"/>
                <w:lang w:val="en-US" w:eastAsia="en-US"/>
              </w:rPr>
              <w:t>An angle intercepts an arc of a circle if each endpoint of the arc is on a different ray of the angle and the other points of the arc are in the interior of the angle.</w:t>
            </w:r>
          </w:p>
          <w:p w14:paraId="7F6F0383" w14:textId="60E6B472" w:rsidR="00853527" w:rsidRDefault="00853527" w:rsidP="0036287B">
            <w:pPr>
              <w:pStyle w:val="BodyText"/>
              <w:spacing w:after="0" w:line="320" w:lineRule="atLeast"/>
              <w:rPr>
                <w:rFonts w:cs="Arial"/>
                <w:lang w:val="en-US" w:eastAsia="en-US"/>
              </w:rPr>
            </w:pPr>
          </w:p>
          <w:p w14:paraId="1BED657A" w14:textId="77777777" w:rsidR="00853527" w:rsidRPr="001A1075" w:rsidRDefault="00853527" w:rsidP="00853527">
            <w:pPr>
              <w:pStyle w:val="BodyText"/>
              <w:spacing w:after="0" w:line="320" w:lineRule="exact"/>
              <w:rPr>
                <w:rFonts w:cs="Arial"/>
                <w:lang w:val="en-US" w:eastAsia="en-US"/>
              </w:rPr>
            </w:pPr>
            <w:r w:rsidRPr="001A1075">
              <w:rPr>
                <w:rFonts w:cs="Arial"/>
                <w:lang w:val="en-US" w:eastAsia="en-US"/>
              </w:rPr>
              <w:t xml:space="preserve">As you move point </w:t>
            </w:r>
            <w:r w:rsidRPr="001A1075">
              <w:rPr>
                <w:rFonts w:cs="Arial"/>
                <w:i/>
                <w:lang w:val="en-US" w:eastAsia="en-US"/>
              </w:rPr>
              <w:t>A</w:t>
            </w:r>
            <w:r w:rsidRPr="001A1075">
              <w:rPr>
                <w:rFonts w:cs="Arial"/>
                <w:lang w:val="en-US" w:eastAsia="en-US"/>
              </w:rPr>
              <w:t xml:space="preserve"> or point </w:t>
            </w:r>
            <w:r w:rsidRPr="001A1075">
              <w:rPr>
                <w:rFonts w:cs="Arial"/>
                <w:i/>
                <w:lang w:val="en-US" w:eastAsia="en-US"/>
              </w:rPr>
              <w:t>C</w:t>
            </w:r>
            <w:r w:rsidRPr="001A1075">
              <w:rPr>
                <w:rFonts w:cs="Arial"/>
                <w:lang w:val="en-US" w:eastAsia="en-US"/>
              </w:rPr>
              <w:t xml:space="preserve">, the central angle </w:t>
            </w:r>
            <w:r w:rsidRPr="001A1075">
              <w:rPr>
                <w:rFonts w:cs="Arial"/>
                <w:lang w:val="en-US" w:eastAsia="en-US"/>
              </w:rPr>
              <w:sym w:font="Symbol" w:char="F0D0"/>
            </w:r>
            <w:r w:rsidRPr="001A1075">
              <w:rPr>
                <w:rFonts w:cs="Arial"/>
                <w:i/>
                <w:lang w:val="en-US" w:eastAsia="en-US"/>
              </w:rPr>
              <w:t>AOC</w:t>
            </w:r>
            <w:r w:rsidRPr="001A1075">
              <w:rPr>
                <w:rFonts w:cs="Arial"/>
                <w:lang w:val="en-US" w:eastAsia="en-US"/>
              </w:rPr>
              <w:t xml:space="preserve"> intercepts a minor arc </w:t>
            </w:r>
            <w:r w:rsidRPr="001A1075">
              <w:rPr>
                <w:rFonts w:cs="Arial"/>
                <w:i/>
                <w:lang w:val="en-US" w:eastAsia="en-US"/>
              </w:rPr>
              <w:t>AC</w:t>
            </w:r>
            <w:r w:rsidRPr="001A1075">
              <w:rPr>
                <w:rFonts w:cs="Arial"/>
                <w:lang w:val="en-US" w:eastAsia="en-US"/>
              </w:rPr>
              <w:t xml:space="preserve">. The measure of the minor arc equals the measure of the central angle. The larger remaining arc, </w:t>
            </w:r>
            <w:r w:rsidRPr="001A1075">
              <w:rPr>
                <w:rFonts w:cs="Arial"/>
                <w:i/>
                <w:lang w:val="en-US" w:eastAsia="en-US"/>
              </w:rPr>
              <w:t>ABC</w:t>
            </w:r>
            <w:r w:rsidRPr="001A1075">
              <w:rPr>
                <w:rFonts w:cs="Arial"/>
                <w:lang w:val="en-US" w:eastAsia="en-US"/>
              </w:rPr>
              <w:t>, is called a major arc.</w:t>
            </w:r>
          </w:p>
          <w:p w14:paraId="0DA55CFF" w14:textId="2B3F8126" w:rsidR="00853527" w:rsidRDefault="00853527" w:rsidP="0036287B">
            <w:pPr>
              <w:pStyle w:val="BodyText"/>
              <w:spacing w:after="0" w:line="320" w:lineRule="atLeast"/>
              <w:rPr>
                <w:rFonts w:cs="Arial"/>
                <w:lang w:val="en-US" w:eastAsia="en-US"/>
              </w:rPr>
            </w:pPr>
          </w:p>
          <w:p w14:paraId="453BEF08" w14:textId="21483783" w:rsidR="00853527" w:rsidRDefault="00853527" w:rsidP="00853527">
            <w:pPr>
              <w:spacing w:line="320" w:lineRule="exac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853527">
              <w:rPr>
                <w:rFonts w:ascii="Arial" w:hAnsi="Arial" w:cs="Arial"/>
                <w:sz w:val="20"/>
                <w:szCs w:val="20"/>
              </w:rPr>
              <w:t>3.</w:t>
            </w:r>
            <w:r w:rsidRPr="00853527">
              <w:rPr>
                <w:rFonts w:ascii="Arial" w:hAnsi="Arial" w:cs="Arial"/>
                <w:sz w:val="20"/>
                <w:szCs w:val="20"/>
              </w:rPr>
              <w:tab/>
              <w:t>a.</w:t>
            </w:r>
            <w:r w:rsidRPr="00853527">
              <w:rPr>
                <w:rFonts w:ascii="Arial" w:hAnsi="Arial" w:cs="Arial"/>
                <w:sz w:val="20"/>
                <w:szCs w:val="20"/>
              </w:rPr>
              <w:tab/>
              <w:t xml:space="preserve">Move point </w:t>
            </w:r>
            <w:r w:rsidRPr="00853527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853527">
              <w:rPr>
                <w:rFonts w:ascii="Arial" w:hAnsi="Arial" w:cs="Arial"/>
                <w:sz w:val="20"/>
                <w:szCs w:val="20"/>
              </w:rPr>
              <w:t xml:space="preserve"> or point </w:t>
            </w:r>
            <w:r w:rsidRPr="00853527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Pr="00853527">
              <w:rPr>
                <w:rFonts w:ascii="Arial" w:hAnsi="Arial" w:cs="Arial"/>
                <w:sz w:val="20"/>
                <w:szCs w:val="20"/>
              </w:rPr>
              <w:t xml:space="preserve"> to help you complete the table.</w:t>
            </w:r>
          </w:p>
          <w:tbl>
            <w:tblPr>
              <w:tblpPr w:leftFromText="180" w:rightFromText="180" w:vertAnchor="text" w:horzAnchor="page" w:tblpX="533" w:tblpY="152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980"/>
              <w:gridCol w:w="1260"/>
              <w:gridCol w:w="1440"/>
              <w:gridCol w:w="2340"/>
            </w:tblGrid>
            <w:tr w:rsidR="00853527" w:rsidRPr="00853527" w14:paraId="5B0E90BE" w14:textId="77777777" w:rsidTr="005E3335">
              <w:trPr>
                <w:trHeight w:val="432"/>
              </w:trPr>
              <w:tc>
                <w:tcPr>
                  <w:tcW w:w="19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DBA6DD9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853527">
                    <w:rPr>
                      <w:rFonts w:ascii="Arial" w:hAnsi="Arial" w:cs="Arial"/>
                      <w:b/>
                      <w:position w:val="-6"/>
                      <w:sz w:val="20"/>
                      <w:szCs w:val="20"/>
                    </w:rPr>
                    <w:sym w:font="Symbol" w:char="F0D0"/>
                  </w:r>
                  <w:r w:rsidRPr="00853527">
                    <w:rPr>
                      <w:rFonts w:ascii="Arial" w:hAnsi="Arial" w:cs="Arial"/>
                      <w:b/>
                      <w:i/>
                      <w:position w:val="-6"/>
                      <w:sz w:val="20"/>
                      <w:szCs w:val="20"/>
                    </w:rPr>
                    <w:t>AOC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414F739" w14:textId="77777777" w:rsidR="00853527" w:rsidRPr="00853527" w:rsidRDefault="00853527" w:rsidP="00853527">
                  <w:pPr>
                    <w:tabs>
                      <w:tab w:val="center" w:pos="610"/>
                      <w:tab w:val="right" w:pos="1220"/>
                    </w:tabs>
                    <w:spacing w:line="320" w:lineRule="exac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853527">
                    <w:rPr>
                      <w:rFonts w:ascii="Arial" w:hAnsi="Arial" w:cs="Arial"/>
                      <w:b/>
                      <w:position w:val="-6"/>
                      <w:sz w:val="20"/>
                      <w:szCs w:val="20"/>
                    </w:rPr>
                    <w:t xml:space="preserve">arc </w:t>
                  </w:r>
                  <w:r w:rsidRPr="00853527">
                    <w:rPr>
                      <w:rFonts w:ascii="Arial" w:hAnsi="Arial" w:cs="Arial"/>
                      <w:b/>
                      <w:i/>
                      <w:position w:val="-6"/>
                      <w:sz w:val="20"/>
                      <w:szCs w:val="20"/>
                    </w:rPr>
                    <w:t>AC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35D13EF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53527">
                    <w:rPr>
                      <w:rFonts w:ascii="Arial" w:hAnsi="Arial" w:cs="Arial"/>
                      <w:b/>
                      <w:position w:val="-6"/>
                      <w:sz w:val="20"/>
                      <w:szCs w:val="20"/>
                    </w:rPr>
                    <w:t xml:space="preserve">arc </w:t>
                  </w:r>
                  <w:r w:rsidRPr="00853527">
                    <w:rPr>
                      <w:rFonts w:ascii="Arial" w:hAnsi="Arial" w:cs="Arial"/>
                      <w:b/>
                      <w:i/>
                      <w:position w:val="-6"/>
                      <w:sz w:val="20"/>
                      <w:szCs w:val="20"/>
                    </w:rPr>
                    <w:t>ABC</w:t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4D28394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53527">
                    <w:rPr>
                      <w:rFonts w:ascii="Arial" w:hAnsi="Arial" w:cs="Arial"/>
                      <w:b/>
                      <w:position w:val="-6"/>
                      <w:sz w:val="20"/>
                      <w:szCs w:val="20"/>
                    </w:rPr>
                    <w:t xml:space="preserve">arc </w:t>
                  </w:r>
                  <w:r w:rsidRPr="00853527">
                    <w:rPr>
                      <w:rFonts w:ascii="Arial" w:hAnsi="Arial" w:cs="Arial"/>
                      <w:b/>
                      <w:i/>
                      <w:position w:val="-6"/>
                      <w:sz w:val="20"/>
                      <w:szCs w:val="20"/>
                    </w:rPr>
                    <w:t>AC</w:t>
                  </w:r>
                  <w:r w:rsidRPr="00853527">
                    <w:rPr>
                      <w:rFonts w:ascii="Arial" w:hAnsi="Arial" w:cs="Arial"/>
                      <w:b/>
                      <w:position w:val="-6"/>
                      <w:sz w:val="20"/>
                      <w:szCs w:val="20"/>
                    </w:rPr>
                    <w:t xml:space="preserve"> + arc </w:t>
                  </w:r>
                  <w:r w:rsidRPr="00853527">
                    <w:rPr>
                      <w:rFonts w:ascii="Arial" w:hAnsi="Arial" w:cs="Arial"/>
                      <w:b/>
                      <w:i/>
                      <w:position w:val="-6"/>
                      <w:sz w:val="20"/>
                      <w:szCs w:val="20"/>
                    </w:rPr>
                    <w:t>ABC</w:t>
                  </w:r>
                </w:p>
              </w:tc>
            </w:tr>
            <w:tr w:rsidR="00853527" w:rsidRPr="00853527" w14:paraId="3CD244CF" w14:textId="77777777" w:rsidTr="005E3335">
              <w:trPr>
                <w:trHeight w:val="432"/>
              </w:trPr>
              <w:tc>
                <w:tcPr>
                  <w:tcW w:w="19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8D3A9E8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53527">
                    <w:rPr>
                      <w:rFonts w:ascii="Arial" w:hAnsi="Arial" w:cs="Arial"/>
                      <w:sz w:val="20"/>
                      <w:szCs w:val="20"/>
                    </w:rPr>
                    <w:t>50</w:t>
                  </w:r>
                  <w:r w:rsidRPr="00853527">
                    <w:rPr>
                      <w:rFonts w:ascii="Arial" w:hAnsi="Arial" w:cs="Arial"/>
                      <w:sz w:val="20"/>
                      <w:szCs w:val="20"/>
                    </w:rPr>
                    <w:sym w:font="Symbol" w:char="F0B0"/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B29FDCD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53527">
                    <w:rPr>
                      <w:rFonts w:ascii="Arial" w:hAnsi="Arial" w:cs="Arial"/>
                      <w:sz w:val="20"/>
                      <w:szCs w:val="20"/>
                    </w:rPr>
                    <w:t>50</w:t>
                  </w:r>
                  <w:r w:rsidRPr="00853527">
                    <w:rPr>
                      <w:rFonts w:ascii="Arial" w:hAnsi="Arial" w:cs="Arial"/>
                      <w:sz w:val="20"/>
                      <w:szCs w:val="20"/>
                    </w:rPr>
                    <w:sym w:font="Symbol" w:char="F0B0"/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4FA771E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7B884FA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853527" w:rsidRPr="00853527" w14:paraId="3B1C2746" w14:textId="77777777" w:rsidTr="005E3335">
              <w:trPr>
                <w:trHeight w:val="432"/>
              </w:trPr>
              <w:tc>
                <w:tcPr>
                  <w:tcW w:w="19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9A698CE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53527">
                    <w:rPr>
                      <w:rFonts w:ascii="Arial" w:hAnsi="Arial" w:cs="Arial"/>
                      <w:sz w:val="20"/>
                      <w:szCs w:val="20"/>
                    </w:rPr>
                    <w:t>100</w:t>
                  </w:r>
                  <w:r w:rsidRPr="00853527">
                    <w:rPr>
                      <w:rFonts w:ascii="Arial" w:hAnsi="Arial" w:cs="Arial"/>
                      <w:sz w:val="20"/>
                      <w:szCs w:val="20"/>
                    </w:rPr>
                    <w:sym w:font="Symbol" w:char="F0B0"/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7410E59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5D03B4E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0800A69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853527" w:rsidRPr="00853527" w14:paraId="47CC912A" w14:textId="77777777" w:rsidTr="005E3335">
              <w:trPr>
                <w:trHeight w:val="432"/>
              </w:trPr>
              <w:tc>
                <w:tcPr>
                  <w:tcW w:w="19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21B8D0F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5FF501E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EB1564F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53527">
                    <w:rPr>
                      <w:rFonts w:ascii="Arial" w:hAnsi="Arial" w:cs="Arial"/>
                      <w:sz w:val="20"/>
                      <w:szCs w:val="20"/>
                    </w:rPr>
                    <w:t>250</w:t>
                  </w:r>
                  <w:r w:rsidRPr="00853527">
                    <w:rPr>
                      <w:rFonts w:ascii="Arial" w:hAnsi="Arial" w:cs="Arial"/>
                      <w:sz w:val="20"/>
                      <w:szCs w:val="20"/>
                    </w:rPr>
                    <w:sym w:font="Symbol" w:char="F0B0"/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448CC26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853527" w:rsidRPr="00853527" w14:paraId="4F6D4905" w14:textId="77777777" w:rsidTr="005E3335">
              <w:trPr>
                <w:trHeight w:val="432"/>
              </w:trPr>
              <w:tc>
                <w:tcPr>
                  <w:tcW w:w="19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DE9DD6A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53527">
                    <w:rPr>
                      <w:rFonts w:ascii="Arial" w:hAnsi="Arial" w:cs="Arial"/>
                      <w:sz w:val="20"/>
                      <w:szCs w:val="20"/>
                    </w:rPr>
                    <w:t>(Choose an angle.)</w:t>
                  </w:r>
                </w:p>
                <w:p w14:paraId="5FDFE739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BB66CFF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0802CB6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03FECD4" w14:textId="77777777" w:rsidR="00853527" w:rsidRPr="00853527" w:rsidRDefault="00853527" w:rsidP="00853527">
                  <w:pPr>
                    <w:spacing w:line="320" w:lineRule="exac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</w:tbl>
          <w:p w14:paraId="6A865010" w14:textId="77777777" w:rsidR="00853527" w:rsidRPr="00853527" w:rsidRDefault="00853527" w:rsidP="00853527">
            <w:pPr>
              <w:spacing w:line="320" w:lineRule="exac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3E4A58C2" w14:textId="77777777" w:rsidR="00853527" w:rsidRPr="00BC2E60" w:rsidRDefault="00853527" w:rsidP="0036287B">
            <w:pPr>
              <w:pStyle w:val="BodyText"/>
              <w:spacing w:after="0" w:line="320" w:lineRule="atLeast"/>
              <w:rPr>
                <w:rFonts w:cs="Arial"/>
                <w:lang w:val="en-US" w:eastAsia="en-US"/>
              </w:rPr>
            </w:pPr>
          </w:p>
          <w:p w14:paraId="13A39B06" w14:textId="77777777" w:rsidR="0036287B" w:rsidRPr="009D20C6" w:rsidRDefault="0036287B" w:rsidP="0036287B">
            <w:pPr>
              <w:spacing w:line="320" w:lineRule="atLeast"/>
              <w:ind w:right="432"/>
            </w:pPr>
          </w:p>
          <w:p w14:paraId="29EA92B7" w14:textId="77777777" w:rsidR="0036287B" w:rsidRPr="009D20C6" w:rsidRDefault="0036287B" w:rsidP="0036287B">
            <w:pPr>
              <w:spacing w:line="320" w:lineRule="atLeast"/>
              <w:ind w:right="432"/>
            </w:pPr>
          </w:p>
          <w:p w14:paraId="1473D921" w14:textId="77777777" w:rsidR="0036287B" w:rsidRPr="0036287B" w:rsidRDefault="0036287B" w:rsidP="0036287B">
            <w:pPr>
              <w:tabs>
                <w:tab w:val="left" w:pos="720"/>
              </w:tabs>
              <w:spacing w:after="120" w:line="280" w:lineRule="atLeast"/>
              <w:ind w:left="720" w:hanging="720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342799B0" w14:textId="77777777" w:rsidR="0036287B" w:rsidRDefault="0036287B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1E9F347B" w14:textId="77777777" w:rsidR="00853527" w:rsidRDefault="00853527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74E363CA" w14:textId="77777777" w:rsidR="00853527" w:rsidRDefault="00853527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22C9894C" w14:textId="4ABB717F" w:rsidR="00853527" w:rsidRPr="0036287B" w:rsidRDefault="00853527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36287B" w:rsidRPr="0036287B" w14:paraId="4E5000E2" w14:textId="77777777" w:rsidTr="005E3335">
        <w:trPr>
          <w:cantSplit/>
          <w:trHeight w:val="9180"/>
        </w:trPr>
        <w:tc>
          <w:tcPr>
            <w:tcW w:w="9562" w:type="dxa"/>
            <w:tcBorders>
              <w:top w:val="nil"/>
              <w:left w:val="nil"/>
              <w:bottom w:val="nil"/>
              <w:right w:val="nil"/>
            </w:tcBorders>
          </w:tcPr>
          <w:p w14:paraId="472C9573" w14:textId="43E9E4A3" w:rsidR="00853527" w:rsidRPr="001A1075" w:rsidRDefault="00853527" w:rsidP="00853527">
            <w:pPr>
              <w:pStyle w:val="BodyTextFirstIndent2"/>
              <w:spacing w:after="0" w:line="320" w:lineRule="exact"/>
              <w:ind w:left="720" w:hanging="360"/>
              <w:rPr>
                <w:rFonts w:cs="Arial"/>
                <w:lang w:val="en-US" w:eastAsia="en-US"/>
              </w:rPr>
            </w:pPr>
            <w:r w:rsidRPr="001A1075">
              <w:rPr>
                <w:rFonts w:cs="Arial"/>
                <w:lang w:val="en-US" w:eastAsia="en-US"/>
              </w:rPr>
              <w:lastRenderedPageBreak/>
              <w:t>b.</w:t>
            </w:r>
            <w:r w:rsidRPr="001A1075">
              <w:rPr>
                <w:rFonts w:cs="Arial"/>
                <w:lang w:val="en-US" w:eastAsia="en-US"/>
              </w:rPr>
              <w:tab/>
            </w:r>
            <w:r w:rsidR="00795308">
              <w:rPr>
                <w:rFonts w:cs="Arial"/>
                <w:lang w:val="en-US" w:eastAsia="en-US"/>
              </w:rPr>
              <w:t>With a classmate, discuss w</w:t>
            </w:r>
            <w:r w:rsidRPr="001A1075">
              <w:rPr>
                <w:rFonts w:cs="Arial"/>
                <w:lang w:val="en-US" w:eastAsia="en-US"/>
              </w:rPr>
              <w:t xml:space="preserve">hat is true about the </w:t>
            </w:r>
            <w:r>
              <w:rPr>
                <w:rFonts w:cs="Arial"/>
                <w:lang w:val="en-US" w:eastAsia="en-US"/>
              </w:rPr>
              <w:t xml:space="preserve">measure of arc </w:t>
            </w:r>
            <w:r>
              <w:rPr>
                <w:rFonts w:cs="Arial"/>
                <w:i/>
                <w:lang w:val="en-US" w:eastAsia="en-US"/>
              </w:rPr>
              <w:t>AC</w:t>
            </w:r>
            <w:r w:rsidRPr="001A1075">
              <w:rPr>
                <w:rFonts w:cs="Arial"/>
                <w:lang w:val="en-US" w:eastAsia="en-US"/>
              </w:rPr>
              <w:t xml:space="preserve"> </w:t>
            </w:r>
            <w:r>
              <w:rPr>
                <w:rFonts w:cs="Arial"/>
                <w:lang w:val="en-US" w:eastAsia="en-US"/>
              </w:rPr>
              <w:t xml:space="preserve">+ arc </w:t>
            </w:r>
            <w:r>
              <w:rPr>
                <w:rFonts w:cs="Arial"/>
                <w:i/>
                <w:lang w:val="en-US" w:eastAsia="en-US"/>
              </w:rPr>
              <w:t>ABC</w:t>
            </w:r>
            <w:r w:rsidRPr="001A1075">
              <w:rPr>
                <w:rFonts w:cs="Arial"/>
                <w:lang w:val="en-US" w:eastAsia="en-US"/>
              </w:rPr>
              <w:t>, the sum of the measures of the minor and major arcs</w:t>
            </w:r>
            <w:r w:rsidR="00795308">
              <w:rPr>
                <w:rFonts w:cs="Arial"/>
                <w:lang w:val="en-US" w:eastAsia="en-US"/>
              </w:rPr>
              <w:t>. Share your results with the class.</w:t>
            </w:r>
          </w:p>
          <w:p w14:paraId="11EAC5CB" w14:textId="5EADCF38" w:rsidR="00853527" w:rsidRDefault="00853527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4CF389C2" w14:textId="77777777" w:rsidR="00DE5712" w:rsidRDefault="00DE5712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44BB15D8" w14:textId="77777777" w:rsidR="004966E4" w:rsidRPr="001A1075" w:rsidRDefault="004966E4" w:rsidP="004966E4">
            <w:pPr>
              <w:pStyle w:val="BodyTextFirstIndent2"/>
              <w:spacing w:after="0" w:line="320" w:lineRule="exact"/>
              <w:ind w:left="367" w:hanging="360"/>
              <w:rPr>
                <w:rFonts w:cs="Arial"/>
                <w:lang w:val="en-US" w:eastAsia="en-US"/>
              </w:rPr>
            </w:pPr>
            <w:r w:rsidRPr="001A1075">
              <w:rPr>
                <w:rFonts w:cs="Arial"/>
                <w:lang w:val="en-US" w:eastAsia="en-US"/>
              </w:rPr>
              <w:t>4.</w:t>
            </w:r>
            <w:r w:rsidRPr="001A1075">
              <w:rPr>
                <w:rFonts w:cs="Arial"/>
                <w:lang w:val="en-US" w:eastAsia="en-US"/>
              </w:rPr>
              <w:tab/>
              <w:t xml:space="preserve">In a circle, the measure of a central angle </w:t>
            </w:r>
            <w:r w:rsidRPr="001A1075">
              <w:rPr>
                <w:rFonts w:cs="Arial"/>
                <w:lang w:val="en-US" w:eastAsia="en-US"/>
              </w:rPr>
              <w:sym w:font="Symbol" w:char="F0D0"/>
            </w:r>
            <w:r w:rsidRPr="001A1075">
              <w:rPr>
                <w:rFonts w:cs="Arial"/>
                <w:i/>
                <w:lang w:val="en-US" w:eastAsia="en-US"/>
              </w:rPr>
              <w:t>AOC</w:t>
            </w:r>
            <w:r w:rsidRPr="001A1075">
              <w:rPr>
                <w:rFonts w:cs="Arial"/>
                <w:lang w:val="en-US" w:eastAsia="en-US"/>
              </w:rPr>
              <w:t xml:space="preserve"> is </w:t>
            </w:r>
            <w:r w:rsidRPr="001A1075">
              <w:rPr>
                <w:rFonts w:cs="Arial"/>
                <w:i/>
                <w:lang w:val="en-US" w:eastAsia="en-US"/>
              </w:rPr>
              <w:t>n</w:t>
            </w:r>
            <w:r w:rsidRPr="001A1075">
              <w:rPr>
                <w:rFonts w:cs="Arial"/>
                <w:lang w:val="en-US" w:eastAsia="en-US"/>
              </w:rPr>
              <w:sym w:font="Symbol" w:char="F0B0"/>
            </w:r>
            <w:r w:rsidRPr="001A1075">
              <w:rPr>
                <w:rFonts w:cs="Arial"/>
                <w:lang w:val="en-US" w:eastAsia="en-US"/>
              </w:rPr>
              <w:t>.</w:t>
            </w:r>
          </w:p>
          <w:p w14:paraId="5841CD9E" w14:textId="71B3C0B3" w:rsidR="004966E4" w:rsidRPr="001A1075" w:rsidRDefault="004966E4" w:rsidP="004966E4">
            <w:pPr>
              <w:pStyle w:val="BodyTextFirstIndent2"/>
              <w:spacing w:after="0" w:line="320" w:lineRule="exact"/>
              <w:ind w:left="727" w:hanging="360"/>
              <w:rPr>
                <w:rFonts w:cs="Arial"/>
                <w:lang w:val="en-US" w:eastAsia="en-US"/>
              </w:rPr>
            </w:pPr>
            <w:r w:rsidRPr="001A1075">
              <w:rPr>
                <w:rFonts w:cs="Arial"/>
                <w:lang w:val="en-US" w:eastAsia="en-US"/>
              </w:rPr>
              <w:t>a.</w:t>
            </w:r>
            <w:r w:rsidRPr="001A1075">
              <w:rPr>
                <w:rFonts w:cs="Arial"/>
                <w:lang w:val="en-US" w:eastAsia="en-US"/>
              </w:rPr>
              <w:tab/>
            </w:r>
            <w:r w:rsidR="00795308">
              <w:rPr>
                <w:rFonts w:cs="Arial"/>
                <w:lang w:val="en-US" w:eastAsia="en-US"/>
              </w:rPr>
              <w:t xml:space="preserve">Find </w:t>
            </w:r>
            <w:r w:rsidRPr="001A1075">
              <w:rPr>
                <w:rFonts w:cs="Arial"/>
                <w:lang w:val="en-US" w:eastAsia="en-US"/>
              </w:rPr>
              <w:t>the measure of the minor arc that is intercepted by the central angle</w:t>
            </w:r>
            <w:r w:rsidR="00795308">
              <w:rPr>
                <w:rFonts w:cs="Arial"/>
                <w:lang w:val="en-US" w:eastAsia="en-US"/>
              </w:rPr>
              <w:t>.</w:t>
            </w:r>
            <w:r w:rsidRPr="001A1075">
              <w:rPr>
                <w:rFonts w:cs="Arial"/>
                <w:lang w:val="en-US" w:eastAsia="en-US"/>
              </w:rPr>
              <w:t xml:space="preserve"> </w:t>
            </w:r>
            <w:r w:rsidR="00795308">
              <w:rPr>
                <w:rFonts w:cs="Arial"/>
                <w:lang w:val="en-US" w:eastAsia="en-US"/>
              </w:rPr>
              <w:t>Explain to a classmate h</w:t>
            </w:r>
            <w:r w:rsidRPr="001A1075">
              <w:rPr>
                <w:rFonts w:cs="Arial"/>
                <w:lang w:val="en-US" w:eastAsia="en-US"/>
              </w:rPr>
              <w:t>ow</w:t>
            </w:r>
            <w:r w:rsidR="00795308">
              <w:rPr>
                <w:rFonts w:cs="Arial"/>
                <w:lang w:val="en-US" w:eastAsia="en-US"/>
              </w:rPr>
              <w:t xml:space="preserve"> </w:t>
            </w:r>
            <w:r w:rsidRPr="001A1075">
              <w:rPr>
                <w:rFonts w:cs="Arial"/>
                <w:lang w:val="en-US" w:eastAsia="en-US"/>
              </w:rPr>
              <w:t>you know</w:t>
            </w:r>
            <w:r w:rsidR="00795308">
              <w:rPr>
                <w:rFonts w:cs="Arial"/>
                <w:lang w:val="en-US" w:eastAsia="en-US"/>
              </w:rPr>
              <w:t xml:space="preserve"> this to be true.</w:t>
            </w:r>
          </w:p>
          <w:p w14:paraId="6582426D" w14:textId="0E39EA5C" w:rsidR="00853527" w:rsidRDefault="00853527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5EE090CE" w14:textId="77777777" w:rsidR="00FD4764" w:rsidRDefault="00FD4764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42D40D36" w14:textId="605B3C00" w:rsidR="00853527" w:rsidRPr="00FD4764" w:rsidRDefault="004966E4" w:rsidP="0036287B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t xml:space="preserve">       </w:t>
            </w:r>
            <w:r w:rsidRPr="009D20C6">
              <w:t>b.</w:t>
            </w:r>
            <w:r w:rsidRPr="009D20C6">
              <w:tab/>
            </w:r>
            <w:r w:rsidR="00795308">
              <w:rPr>
                <w:rFonts w:ascii="Arial" w:hAnsi="Arial" w:cs="Arial"/>
                <w:sz w:val="20"/>
                <w:szCs w:val="20"/>
              </w:rPr>
              <w:t>Find the measure of the major</w:t>
            </w:r>
            <w:r w:rsidRPr="00FD4764">
              <w:rPr>
                <w:rFonts w:ascii="Arial" w:hAnsi="Arial" w:cs="Arial"/>
                <w:sz w:val="20"/>
                <w:szCs w:val="20"/>
              </w:rPr>
              <w:t xml:space="preserve"> arc</w:t>
            </w:r>
            <w:r w:rsidR="00795308">
              <w:rPr>
                <w:rFonts w:ascii="Arial" w:hAnsi="Arial" w:cs="Arial"/>
                <w:sz w:val="20"/>
                <w:szCs w:val="20"/>
              </w:rPr>
              <w:t>.</w:t>
            </w:r>
            <w:r w:rsidRPr="00FD4764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95308">
              <w:rPr>
                <w:rFonts w:ascii="Arial" w:hAnsi="Arial" w:cs="Arial"/>
                <w:sz w:val="20"/>
                <w:szCs w:val="20"/>
              </w:rPr>
              <w:t xml:space="preserve">Explain to a classmate how </w:t>
            </w:r>
            <w:r w:rsidRPr="00FD4764">
              <w:rPr>
                <w:rFonts w:ascii="Arial" w:hAnsi="Arial" w:cs="Arial"/>
                <w:sz w:val="20"/>
                <w:szCs w:val="20"/>
              </w:rPr>
              <w:t>you know</w:t>
            </w:r>
            <w:r w:rsidR="00795308">
              <w:rPr>
                <w:rFonts w:ascii="Arial" w:hAnsi="Arial" w:cs="Arial"/>
                <w:sz w:val="20"/>
                <w:szCs w:val="20"/>
              </w:rPr>
              <w:t xml:space="preserve"> this to be true.</w:t>
            </w:r>
          </w:p>
          <w:p w14:paraId="5A8E7578" w14:textId="221E9EDB" w:rsidR="004966E4" w:rsidRDefault="004966E4" w:rsidP="0036287B">
            <w:pPr>
              <w:spacing w:after="120" w:line="280" w:lineRule="atLeast"/>
            </w:pPr>
          </w:p>
          <w:p w14:paraId="0BC0FCB9" w14:textId="05ABEB6D" w:rsidR="00E209D5" w:rsidRDefault="00E209D5" w:rsidP="0036287B">
            <w:pPr>
              <w:spacing w:after="120" w:line="280" w:lineRule="atLeast"/>
            </w:pPr>
          </w:p>
          <w:p w14:paraId="7755CAA0" w14:textId="77777777" w:rsidR="00E209D5" w:rsidRPr="00E209D5" w:rsidRDefault="00E209D5" w:rsidP="00E209D5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209D5">
              <w:rPr>
                <w:rFonts w:ascii="Arial" w:hAnsi="Arial" w:cs="Arial"/>
                <w:sz w:val="20"/>
                <w:szCs w:val="20"/>
              </w:rPr>
              <w:t xml:space="preserve">5.    Now that you have found the measure of the central angle and the degree measures of both minor </w:t>
            </w:r>
            <w:r w:rsidRPr="00E209D5">
              <w:rPr>
                <w:rFonts w:ascii="Arial" w:hAnsi="Arial" w:cs="Arial"/>
                <w:sz w:val="20"/>
                <w:szCs w:val="20"/>
              </w:rPr>
              <w:br/>
              <w:t xml:space="preserve">       and major intercepted arcs, discuss with a classmate how you may be able to find the “length” of </w:t>
            </w:r>
            <w:r w:rsidRPr="00E209D5">
              <w:rPr>
                <w:rFonts w:ascii="Arial" w:hAnsi="Arial" w:cs="Arial"/>
                <w:sz w:val="20"/>
                <w:szCs w:val="20"/>
              </w:rPr>
              <w:br/>
              <w:t xml:space="preserve">       those arcs. Discuss the information you would need to find these lengths and the process this would </w:t>
            </w:r>
            <w:r w:rsidRPr="00E209D5">
              <w:rPr>
                <w:rFonts w:ascii="Arial" w:hAnsi="Arial" w:cs="Arial"/>
                <w:sz w:val="20"/>
                <w:szCs w:val="20"/>
              </w:rPr>
              <w:br/>
              <w:t xml:space="preserve">       entail. </w:t>
            </w:r>
          </w:p>
          <w:p w14:paraId="2F735A23" w14:textId="096AF611" w:rsidR="00E209D5" w:rsidRDefault="00E209D5" w:rsidP="0036287B">
            <w:pPr>
              <w:spacing w:after="120" w:line="280" w:lineRule="atLeast"/>
            </w:pPr>
          </w:p>
          <w:p w14:paraId="676E9A0E" w14:textId="77777777" w:rsidR="00E209D5" w:rsidRDefault="00E209D5" w:rsidP="0036287B">
            <w:pPr>
              <w:spacing w:after="120" w:line="280" w:lineRule="atLeast"/>
            </w:pPr>
          </w:p>
          <w:p w14:paraId="1C93B632" w14:textId="68E872AE" w:rsidR="004966E4" w:rsidRDefault="004966E4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388471BA" w14:textId="1768C709" w:rsidR="00E47F3F" w:rsidRDefault="00E47F3F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Once again from the </w:t>
            </w:r>
            <w:proofErr w:type="spellStart"/>
            <w:r>
              <w:rPr>
                <w:rFonts w:ascii="Arial" w:eastAsia="Times New Roman" w:hAnsi="Arial" w:cs="Arial"/>
                <w:sz w:val="20"/>
                <w:szCs w:val="20"/>
              </w:rPr>
              <w:t>Cabri</w:t>
            </w:r>
            <w:proofErr w:type="spellEnd"/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Jr. app, open the file ANGARC2.</w:t>
            </w:r>
          </w:p>
          <w:p w14:paraId="689D3115" w14:textId="6B77C53E" w:rsidR="00E47F3F" w:rsidRPr="00E47F3F" w:rsidRDefault="00E209D5" w:rsidP="00E47F3F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="00E47F3F" w:rsidRPr="00E47F3F">
              <w:rPr>
                <w:rFonts w:ascii="Arial" w:hAnsi="Arial" w:cs="Arial"/>
                <w:sz w:val="20"/>
                <w:szCs w:val="20"/>
              </w:rPr>
              <w:t>.</w:t>
            </w:r>
            <w:r w:rsidR="00E47F3F" w:rsidRPr="00E47F3F">
              <w:rPr>
                <w:rFonts w:ascii="Arial" w:hAnsi="Arial" w:cs="Arial"/>
                <w:sz w:val="20"/>
                <w:szCs w:val="20"/>
              </w:rPr>
              <w:tab/>
              <w:t xml:space="preserve">Angle </w:t>
            </w:r>
            <w:r w:rsidR="00E47F3F" w:rsidRPr="00E47F3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="00E47F3F" w:rsidRPr="00E47F3F">
              <w:rPr>
                <w:rFonts w:ascii="Arial" w:hAnsi="Arial" w:cs="Arial"/>
                <w:sz w:val="20"/>
                <w:szCs w:val="20"/>
              </w:rPr>
              <w:t xml:space="preserve"> is called an inscribed angle because </w:t>
            </w:r>
            <w:r w:rsidR="00E47F3F" w:rsidRPr="00E47F3F">
              <w:rPr>
                <w:rFonts w:ascii="Arial" w:hAnsi="Arial" w:cs="Arial"/>
                <w:position w:val="-4"/>
                <w:sz w:val="20"/>
                <w:szCs w:val="20"/>
              </w:rPr>
              <w:object w:dxaOrig="360" w:dyaOrig="300" w14:anchorId="22DE96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5pt" o:ole="">
                  <v:imagedata r:id="rId9" o:title=""/>
                </v:shape>
                <o:OLEObject Type="Embed" ProgID="Equation.DSMT4" ShapeID="_x0000_i1025" DrawAspect="Content" ObjectID="_1713692354" r:id="rId10"/>
              </w:object>
            </w:r>
            <w:r w:rsidR="00E47F3F" w:rsidRPr="00E47F3F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="00E47F3F" w:rsidRPr="00E47F3F">
              <w:rPr>
                <w:rFonts w:ascii="Arial" w:hAnsi="Arial" w:cs="Arial"/>
                <w:position w:val="-6"/>
                <w:sz w:val="20"/>
                <w:szCs w:val="20"/>
              </w:rPr>
              <w:object w:dxaOrig="380" w:dyaOrig="320" w14:anchorId="504B021F">
                <v:shape id="_x0000_i1026" type="#_x0000_t75" style="width:19pt;height:16pt" o:ole="">
                  <v:imagedata r:id="rId11" o:title=""/>
                </v:shape>
                <o:OLEObject Type="Embed" ProgID="Equation.DSMT4" ShapeID="_x0000_i1026" DrawAspect="Content" ObjectID="_1713692355" r:id="rId12"/>
              </w:object>
            </w:r>
            <w:r w:rsidR="00E47F3F" w:rsidRPr="00E47F3F">
              <w:rPr>
                <w:rFonts w:ascii="Arial" w:hAnsi="Arial" w:cs="Arial"/>
                <w:sz w:val="20"/>
                <w:szCs w:val="20"/>
              </w:rPr>
              <w:t xml:space="preserve"> are chords of the circle and vertex </w:t>
            </w:r>
            <w:r w:rsidR="00E47F3F" w:rsidRPr="00E47F3F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="00E47F3F" w:rsidRPr="00E47F3F">
              <w:rPr>
                <w:rFonts w:ascii="Arial" w:hAnsi="Arial" w:cs="Arial"/>
                <w:sz w:val="20"/>
                <w:szCs w:val="20"/>
              </w:rPr>
              <w:t xml:space="preserve"> is on the circle. </w:t>
            </w:r>
            <w:r w:rsidR="009A702C">
              <w:rPr>
                <w:rFonts w:ascii="Arial" w:hAnsi="Arial" w:cs="Arial"/>
                <w:sz w:val="20"/>
                <w:szCs w:val="20"/>
              </w:rPr>
              <w:t xml:space="preserve">Move your cursor to point B and press alpha. </w:t>
            </w:r>
            <w:r w:rsidR="00E47F3F" w:rsidRPr="00E47F3F">
              <w:rPr>
                <w:rFonts w:ascii="Arial" w:hAnsi="Arial" w:cs="Arial"/>
                <w:sz w:val="20"/>
                <w:szCs w:val="20"/>
              </w:rPr>
              <w:t xml:space="preserve">Drag point </w:t>
            </w:r>
            <w:r w:rsidR="00E47F3F" w:rsidRPr="00E47F3F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="00E47F3F" w:rsidRPr="00E47F3F">
              <w:rPr>
                <w:rFonts w:ascii="Arial" w:hAnsi="Arial" w:cs="Arial"/>
                <w:sz w:val="20"/>
                <w:szCs w:val="20"/>
              </w:rPr>
              <w:t xml:space="preserve"> around the circle.</w:t>
            </w:r>
          </w:p>
          <w:p w14:paraId="7170D9F4" w14:textId="478D4E61" w:rsidR="00E47F3F" w:rsidRDefault="00E47F3F" w:rsidP="00E47F3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E47F3F">
              <w:rPr>
                <w:rFonts w:ascii="Arial" w:hAnsi="Arial" w:cs="Arial"/>
                <w:sz w:val="20"/>
                <w:szCs w:val="20"/>
              </w:rPr>
              <w:t>a.</w:t>
            </w:r>
            <w:r w:rsidRPr="00E47F3F">
              <w:rPr>
                <w:rFonts w:ascii="Arial" w:hAnsi="Arial" w:cs="Arial"/>
                <w:sz w:val="20"/>
                <w:szCs w:val="20"/>
              </w:rPr>
              <w:tab/>
              <w:t xml:space="preserve">As point </w:t>
            </w:r>
            <w:r w:rsidRPr="00E47F3F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is moved around the circle, </w:t>
            </w:r>
            <w:r w:rsidR="004D231A">
              <w:rPr>
                <w:rFonts w:ascii="Arial" w:hAnsi="Arial" w:cs="Arial"/>
                <w:sz w:val="20"/>
                <w:szCs w:val="20"/>
              </w:rPr>
              <w:t xml:space="preserve">discuss with a classmate </w:t>
            </w:r>
            <w:r w:rsidRPr="00E47F3F">
              <w:rPr>
                <w:rFonts w:ascii="Arial" w:hAnsi="Arial" w:cs="Arial"/>
                <w:sz w:val="20"/>
                <w:szCs w:val="20"/>
              </w:rPr>
              <w:t>what you notice about the</w:t>
            </w:r>
            <w:r w:rsidR="004D231A">
              <w:rPr>
                <w:rFonts w:ascii="Arial" w:hAnsi="Arial" w:cs="Arial"/>
                <w:sz w:val="20"/>
                <w:szCs w:val="20"/>
              </w:rPr>
              <w:br/>
              <w:t xml:space="preserve">     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measure of </w:t>
            </w:r>
            <w:r w:rsidRPr="00E47F3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E47F3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? </w:t>
            </w:r>
          </w:p>
          <w:p w14:paraId="09786A51" w14:textId="55E0012D" w:rsidR="00E47F3F" w:rsidRDefault="00E47F3F" w:rsidP="00E47F3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0D99F604" w14:textId="77777777" w:rsidR="00E209D5" w:rsidRPr="00E47F3F" w:rsidRDefault="00E209D5" w:rsidP="00E47F3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3053C6DE" w14:textId="73ED5188" w:rsidR="00E47F3F" w:rsidRPr="00E47F3F" w:rsidRDefault="00E47F3F" w:rsidP="00E47F3F">
            <w:pPr>
              <w:spacing w:line="320" w:lineRule="atLeast"/>
              <w:ind w:left="727" w:hanging="367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E47F3F">
              <w:rPr>
                <w:rFonts w:ascii="Arial" w:hAnsi="Arial" w:cs="Arial"/>
                <w:sz w:val="20"/>
                <w:szCs w:val="20"/>
              </w:rPr>
              <w:t>b.</w:t>
            </w:r>
            <w:r w:rsidRPr="00E47F3F">
              <w:rPr>
                <w:rFonts w:ascii="Arial" w:hAnsi="Arial" w:cs="Arial"/>
                <w:sz w:val="20"/>
                <w:szCs w:val="20"/>
              </w:rPr>
              <w:tab/>
            </w:r>
            <w:r w:rsidR="004D231A">
              <w:rPr>
                <w:rFonts w:ascii="Arial" w:hAnsi="Arial" w:cs="Arial"/>
                <w:sz w:val="20"/>
                <w:szCs w:val="20"/>
              </w:rPr>
              <w:t>With a classmate, discuss w</w:t>
            </w:r>
            <w:r w:rsidRPr="00E47F3F">
              <w:rPr>
                <w:rFonts w:ascii="Arial" w:hAnsi="Arial" w:cs="Arial"/>
                <w:sz w:val="20"/>
                <w:szCs w:val="20"/>
              </w:rPr>
              <w:t>hy</w:t>
            </w:r>
            <w:r w:rsidR="004D231A">
              <w:rPr>
                <w:rFonts w:ascii="Arial" w:hAnsi="Arial" w:cs="Arial"/>
                <w:sz w:val="20"/>
                <w:szCs w:val="20"/>
              </w:rPr>
              <w:t xml:space="preserve"> the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47F3F">
              <w:rPr>
                <w:rFonts w:ascii="Arial" w:hAnsi="Arial" w:cs="Arial"/>
                <w:i/>
                <w:sz w:val="20"/>
                <w:szCs w:val="20"/>
              </w:rPr>
              <w:t>m</w:t>
            </w:r>
            <w:r w:rsidRPr="00E47F3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E47F3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change</w:t>
            </w:r>
            <w:r w:rsidR="004D231A">
              <w:rPr>
                <w:rFonts w:ascii="Arial" w:hAnsi="Arial" w:cs="Arial"/>
                <w:sz w:val="20"/>
                <w:szCs w:val="20"/>
              </w:rPr>
              <w:t>s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when point </w:t>
            </w:r>
            <w:r w:rsidRPr="00E47F3F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is moved from one arc to the other</w:t>
            </w:r>
            <w:r w:rsidR="004D231A">
              <w:rPr>
                <w:rFonts w:ascii="Arial" w:hAnsi="Arial" w:cs="Arial"/>
                <w:sz w:val="20"/>
                <w:szCs w:val="20"/>
              </w:rPr>
              <w:t>.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4D231A">
              <w:rPr>
                <w:rFonts w:ascii="Arial" w:hAnsi="Arial" w:cs="Arial"/>
                <w:sz w:val="20"/>
                <w:szCs w:val="20"/>
              </w:rPr>
              <w:t xml:space="preserve">Share </w:t>
            </w:r>
            <w:r w:rsidRPr="00E47F3F">
              <w:rPr>
                <w:rFonts w:ascii="Arial" w:hAnsi="Arial" w:cs="Arial"/>
                <w:sz w:val="20"/>
                <w:szCs w:val="20"/>
              </w:rPr>
              <w:t>your reasoning</w:t>
            </w:r>
            <w:r w:rsidR="004D231A">
              <w:rPr>
                <w:rFonts w:ascii="Arial" w:hAnsi="Arial" w:cs="Arial"/>
                <w:sz w:val="20"/>
                <w:szCs w:val="20"/>
              </w:rPr>
              <w:t xml:space="preserve"> with the class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0F30C2CF" w14:textId="77777777" w:rsidR="00E47F3F" w:rsidRDefault="00E47F3F" w:rsidP="00E47F3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21F1E77D" w14:textId="6CD6BE20" w:rsidR="00E47F3F" w:rsidRDefault="00E47F3F" w:rsidP="00E47F3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0548D354" w14:textId="77777777" w:rsidR="00E209D5" w:rsidRDefault="00E209D5" w:rsidP="00E47F3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661170C1" w14:textId="09005FFD" w:rsidR="00E47F3F" w:rsidRPr="00E47F3F" w:rsidRDefault="00E47F3F" w:rsidP="00E47F3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E47F3F">
              <w:rPr>
                <w:rFonts w:ascii="Arial" w:hAnsi="Arial" w:cs="Arial"/>
                <w:sz w:val="20"/>
                <w:szCs w:val="20"/>
              </w:rPr>
              <w:lastRenderedPageBreak/>
              <w:t>c.</w:t>
            </w:r>
            <w:r w:rsidRPr="00E47F3F">
              <w:rPr>
                <w:rFonts w:ascii="Arial" w:hAnsi="Arial" w:cs="Arial"/>
                <w:sz w:val="20"/>
                <w:szCs w:val="20"/>
              </w:rPr>
              <w:tab/>
              <w:t xml:space="preserve">Move point </w:t>
            </w:r>
            <w:r w:rsidRPr="00E47F3F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or point </w:t>
            </w:r>
            <w:r w:rsidRPr="00E47F3F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until </w:t>
            </w:r>
            <w:r w:rsidRPr="00E47F3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E47F3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is a right angle. </w:t>
            </w:r>
            <w:r w:rsidR="00D90F90">
              <w:rPr>
                <w:rFonts w:ascii="Arial" w:hAnsi="Arial" w:cs="Arial"/>
                <w:sz w:val="20"/>
                <w:szCs w:val="20"/>
              </w:rPr>
              <w:t>Discuss with a classmate w</w:t>
            </w:r>
            <w:r w:rsidRPr="00E47F3F">
              <w:rPr>
                <w:rFonts w:ascii="Arial" w:hAnsi="Arial" w:cs="Arial"/>
                <w:sz w:val="20"/>
                <w:szCs w:val="20"/>
              </w:rPr>
              <w:t>hat is special</w:t>
            </w:r>
            <w:r w:rsidR="00D90F90">
              <w:rPr>
                <w:rFonts w:ascii="Arial" w:hAnsi="Arial" w:cs="Arial"/>
                <w:sz w:val="20"/>
                <w:szCs w:val="20"/>
              </w:rPr>
              <w:br/>
              <w:t xml:space="preserve">     </w:t>
            </w:r>
            <w:r w:rsidRPr="00E47F3F">
              <w:rPr>
                <w:rFonts w:ascii="Arial" w:hAnsi="Arial" w:cs="Arial"/>
                <w:sz w:val="20"/>
                <w:szCs w:val="20"/>
              </w:rPr>
              <w:t xml:space="preserve"> about the </w:t>
            </w:r>
            <w:r w:rsidR="00A9018E">
              <w:rPr>
                <w:rFonts w:ascii="Arial" w:hAnsi="Arial" w:cs="Arial"/>
                <w:sz w:val="20"/>
                <w:szCs w:val="20"/>
              </w:rPr>
              <w:t xml:space="preserve">intercepted </w:t>
            </w:r>
            <w:r w:rsidRPr="00E47F3F">
              <w:rPr>
                <w:rFonts w:ascii="Arial" w:hAnsi="Arial" w:cs="Arial"/>
                <w:sz w:val="20"/>
                <w:szCs w:val="20"/>
              </w:rPr>
              <w:t>arc</w:t>
            </w:r>
            <w:r w:rsidR="00A9018E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DC</m:t>
              </m:r>
            </m:oMath>
            <w:r w:rsidRPr="00E47F3F">
              <w:rPr>
                <w:rFonts w:ascii="Arial" w:hAnsi="Arial" w:cs="Arial"/>
                <w:sz w:val="20"/>
                <w:szCs w:val="20"/>
              </w:rPr>
              <w:t xml:space="preserve"> and</w:t>
            </w:r>
            <w:r w:rsidR="00A9018E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C</m:t>
                  </m:r>
                </m:e>
              </m:acc>
            </m:oMath>
            <w:r w:rsidR="00D90F90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29A87305" w14:textId="584A5ED4" w:rsidR="00E47F3F" w:rsidRDefault="00E47F3F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3824E29A" w14:textId="5DBD54B9" w:rsidR="00E47F3F" w:rsidRDefault="00E47F3F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43682E20" w14:textId="77777777" w:rsidR="00917499" w:rsidRDefault="00917499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5957667D" w14:textId="6F1897B3" w:rsidR="0070086F" w:rsidRDefault="0070086F" w:rsidP="0070086F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Once again from the </w:t>
            </w:r>
            <w:proofErr w:type="spellStart"/>
            <w:r>
              <w:rPr>
                <w:rFonts w:ascii="Arial" w:eastAsia="Times New Roman" w:hAnsi="Arial" w:cs="Arial"/>
                <w:sz w:val="20"/>
                <w:szCs w:val="20"/>
              </w:rPr>
              <w:t>Cabri</w:t>
            </w:r>
            <w:proofErr w:type="spellEnd"/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Jr. app, open the file ANGARC3.</w:t>
            </w:r>
          </w:p>
          <w:p w14:paraId="771B0A1F" w14:textId="77777777" w:rsidR="0070086F" w:rsidRPr="0070086F" w:rsidRDefault="0070086F" w:rsidP="0070086F">
            <w:pPr>
              <w:pStyle w:val="BodyText"/>
              <w:spacing w:after="0" w:line="320" w:lineRule="atLeast"/>
              <w:rPr>
                <w:rFonts w:cs="Arial"/>
                <w:lang w:val="en-US" w:eastAsia="en-US"/>
              </w:rPr>
            </w:pPr>
            <w:r w:rsidRPr="0070086F">
              <w:rPr>
                <w:rFonts w:cs="Arial"/>
                <w:lang w:val="en-US" w:eastAsia="en-US"/>
              </w:rPr>
              <w:t xml:space="preserve">Angle </w:t>
            </w:r>
            <w:r w:rsidRPr="0070086F">
              <w:rPr>
                <w:rFonts w:cs="Arial"/>
                <w:i/>
                <w:lang w:val="en-US" w:eastAsia="en-US"/>
              </w:rPr>
              <w:t>ABC</w:t>
            </w:r>
            <w:r w:rsidRPr="0070086F">
              <w:rPr>
                <w:rFonts w:cs="Arial"/>
                <w:lang w:val="en-US" w:eastAsia="en-US"/>
              </w:rPr>
              <w:t xml:space="preserve"> intercepts arc </w:t>
            </w:r>
            <w:r w:rsidRPr="0070086F">
              <w:rPr>
                <w:rFonts w:cs="Arial"/>
                <w:i/>
                <w:lang w:val="en-US" w:eastAsia="en-US"/>
              </w:rPr>
              <w:t>AC</w:t>
            </w:r>
            <w:r w:rsidRPr="0070086F">
              <w:rPr>
                <w:rFonts w:cs="Arial"/>
                <w:lang w:val="en-US" w:eastAsia="en-US"/>
              </w:rPr>
              <w:t xml:space="preserve">. Drag point </w:t>
            </w:r>
            <w:r w:rsidRPr="0070086F">
              <w:rPr>
                <w:rFonts w:cs="Arial"/>
                <w:i/>
                <w:lang w:val="en-US" w:eastAsia="en-US"/>
              </w:rPr>
              <w:t>D</w:t>
            </w:r>
            <w:r w:rsidRPr="0070086F">
              <w:rPr>
                <w:rFonts w:cs="Arial"/>
                <w:lang w:val="en-US" w:eastAsia="en-US"/>
              </w:rPr>
              <w:t xml:space="preserve"> to various locations outside the circle, on the circle, inside the circle, and at the center </w:t>
            </w:r>
            <w:r w:rsidRPr="0070086F">
              <w:rPr>
                <w:rFonts w:cs="Arial"/>
                <w:i/>
                <w:lang w:val="en-US" w:eastAsia="en-US"/>
              </w:rPr>
              <w:t>O</w:t>
            </w:r>
            <w:r w:rsidRPr="0070086F">
              <w:rPr>
                <w:rFonts w:cs="Arial"/>
                <w:lang w:val="en-US" w:eastAsia="en-US"/>
              </w:rPr>
              <w:t xml:space="preserve">. </w:t>
            </w:r>
          </w:p>
          <w:p w14:paraId="2540FBEB" w14:textId="61140C15" w:rsidR="0070086F" w:rsidRPr="0070086F" w:rsidRDefault="0070086F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49451D8F" w14:textId="49910C5C" w:rsidR="0070086F" w:rsidRPr="0070086F" w:rsidRDefault="00E209D5" w:rsidP="0070086F">
            <w:pPr>
              <w:tabs>
                <w:tab w:val="left" w:pos="360"/>
              </w:tabs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>.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ab/>
              <w:t xml:space="preserve">Place point </w:t>
            </w:r>
            <w:r w:rsidR="0070086F" w:rsidRPr="0070086F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 on the circle so that 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="0070086F" w:rsidRPr="0070086F">
              <w:rPr>
                <w:rFonts w:ascii="Arial" w:hAnsi="Arial" w:cs="Arial"/>
                <w:i/>
                <w:sz w:val="20"/>
                <w:szCs w:val="20"/>
              </w:rPr>
              <w:t>ADC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 intercepts the same arc as 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="0070086F" w:rsidRPr="0070086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7B8BD32F" w14:textId="54E55496" w:rsidR="0070086F" w:rsidRDefault="0070086F" w:rsidP="0070086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70086F">
              <w:rPr>
                <w:rFonts w:ascii="Arial" w:hAnsi="Arial" w:cs="Arial"/>
                <w:sz w:val="20"/>
                <w:szCs w:val="20"/>
              </w:rPr>
              <w:t>a.</w:t>
            </w:r>
            <w:r w:rsidRPr="0070086F">
              <w:rPr>
                <w:rFonts w:ascii="Arial" w:hAnsi="Arial" w:cs="Arial"/>
                <w:sz w:val="20"/>
                <w:szCs w:val="20"/>
              </w:rPr>
              <w:tab/>
            </w:r>
            <w:r w:rsidR="00917499">
              <w:rPr>
                <w:rFonts w:ascii="Arial" w:hAnsi="Arial" w:cs="Arial"/>
                <w:sz w:val="20"/>
                <w:szCs w:val="20"/>
              </w:rPr>
              <w:t>Discuss with a classmate w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hat you notice about the measures of </w:t>
            </w:r>
            <w:r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DC</w:t>
            </w:r>
            <w:r w:rsidR="00917499">
              <w:rPr>
                <w:rFonts w:ascii="Arial" w:hAnsi="Arial" w:cs="Arial"/>
                <w:sz w:val="20"/>
                <w:szCs w:val="20"/>
              </w:rPr>
              <w:t>.</w:t>
            </w:r>
            <w:r w:rsidR="00DE5712">
              <w:rPr>
                <w:rFonts w:ascii="Arial" w:hAnsi="Arial" w:cs="Arial"/>
                <w:sz w:val="20"/>
                <w:szCs w:val="20"/>
              </w:rPr>
              <w:br/>
            </w:r>
          </w:p>
          <w:p w14:paraId="59205AB8" w14:textId="2953E7F4" w:rsidR="0070086F" w:rsidRDefault="0070086F" w:rsidP="00DE571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</w:t>
            </w:r>
            <w:r w:rsidRPr="0070086F">
              <w:rPr>
                <w:rFonts w:ascii="Arial" w:hAnsi="Arial" w:cs="Arial"/>
                <w:sz w:val="20"/>
                <w:szCs w:val="20"/>
              </w:rPr>
              <w:t>b.</w:t>
            </w:r>
            <w:r w:rsidRPr="0070086F">
              <w:rPr>
                <w:rFonts w:ascii="Arial" w:hAnsi="Arial" w:cs="Arial"/>
                <w:sz w:val="20"/>
                <w:szCs w:val="20"/>
              </w:rPr>
              <w:tab/>
            </w:r>
            <w:r w:rsidR="00917499">
              <w:rPr>
                <w:rFonts w:ascii="Arial" w:hAnsi="Arial" w:cs="Arial"/>
                <w:sz w:val="20"/>
                <w:szCs w:val="20"/>
              </w:rPr>
              <w:t>Discuss with a classmate w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hat happens to the angles if you move point </w:t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or point </w:t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="00917499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35F14552" w14:textId="0911901A" w:rsidR="0070086F" w:rsidRDefault="0070086F" w:rsidP="0036287B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01D1FAD5" w14:textId="77777777" w:rsidR="00DE5712" w:rsidRDefault="00DE5712" w:rsidP="0036287B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1EA19599" w14:textId="47EE8CC0" w:rsidR="0070086F" w:rsidRPr="0070086F" w:rsidRDefault="00E209D5" w:rsidP="0070086F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>.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ab/>
              <w:t xml:space="preserve">Place point </w:t>
            </w:r>
            <w:r w:rsidR="0070086F" w:rsidRPr="0070086F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 at the center of the circle</w:t>
            </w:r>
            <w:r w:rsidR="002A732E">
              <w:rPr>
                <w:rFonts w:ascii="Arial" w:hAnsi="Arial" w:cs="Arial"/>
                <w:sz w:val="20"/>
                <w:szCs w:val="20"/>
              </w:rPr>
              <w:t>, m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aking sure that 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="0070086F" w:rsidRPr="0070086F">
              <w:rPr>
                <w:rFonts w:ascii="Arial" w:hAnsi="Arial" w:cs="Arial"/>
                <w:i/>
                <w:sz w:val="20"/>
                <w:szCs w:val="20"/>
              </w:rPr>
              <w:t>ADC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 intercepts the same arc as 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="0070086F" w:rsidRPr="0070086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37F4C1AF" w14:textId="6EFA0F5A" w:rsidR="0070086F" w:rsidRDefault="0070086F" w:rsidP="0070086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70086F">
              <w:rPr>
                <w:rFonts w:ascii="Arial" w:hAnsi="Arial" w:cs="Arial"/>
                <w:sz w:val="20"/>
                <w:szCs w:val="20"/>
              </w:rPr>
              <w:t>a.</w:t>
            </w:r>
            <w:r w:rsidRPr="0070086F">
              <w:rPr>
                <w:rFonts w:ascii="Arial" w:hAnsi="Arial" w:cs="Arial"/>
                <w:sz w:val="20"/>
                <w:szCs w:val="20"/>
              </w:rPr>
              <w:tab/>
            </w:r>
            <w:r w:rsidR="0067502E">
              <w:rPr>
                <w:rFonts w:ascii="Arial" w:hAnsi="Arial" w:cs="Arial"/>
                <w:sz w:val="20"/>
                <w:szCs w:val="20"/>
              </w:rPr>
              <w:t>Describe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the relationship between the measures of inscribed </w:t>
            </w:r>
            <w:r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and central </w:t>
            </w:r>
            <w:r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DC</w:t>
            </w:r>
            <w:r w:rsidR="0067502E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34E8E40C" w14:textId="77777777" w:rsidR="0070086F" w:rsidRPr="0070086F" w:rsidRDefault="0070086F" w:rsidP="00711E54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24433161" w14:textId="464FEBDD" w:rsidR="0070086F" w:rsidRDefault="0070086F" w:rsidP="0036287B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70086F">
              <w:rPr>
                <w:rFonts w:ascii="Arial" w:hAnsi="Arial" w:cs="Arial"/>
                <w:sz w:val="20"/>
                <w:szCs w:val="20"/>
              </w:rPr>
              <w:t xml:space="preserve">       b.</w:t>
            </w:r>
            <w:r w:rsidRPr="0070086F">
              <w:rPr>
                <w:rFonts w:ascii="Arial" w:hAnsi="Arial" w:cs="Arial"/>
                <w:sz w:val="20"/>
                <w:szCs w:val="20"/>
              </w:rPr>
              <w:tab/>
            </w:r>
            <w:r w:rsidR="0067502E">
              <w:rPr>
                <w:rFonts w:ascii="Arial" w:hAnsi="Arial" w:cs="Arial"/>
                <w:sz w:val="20"/>
                <w:szCs w:val="20"/>
              </w:rPr>
              <w:t>Discuss with a classmate what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happens to the angles if you move point </w:t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or point </w:t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="0067502E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736EF68C" w14:textId="77777777" w:rsidR="002B47F2" w:rsidRDefault="002B47F2" w:rsidP="0036287B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49E740EF" w14:textId="636B2B3C" w:rsidR="002B47F2" w:rsidRPr="0036287B" w:rsidRDefault="002B47F2" w:rsidP="002B47F2">
            <w:pPr>
              <w:tabs>
                <w:tab w:val="left" w:pos="374"/>
                <w:tab w:val="left" w:pos="4680"/>
              </w:tabs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  c.   </w:t>
            </w:r>
            <w:r w:rsidRPr="0036287B">
              <w:rPr>
                <w:rFonts w:ascii="Arial" w:eastAsia="Times New Roman" w:hAnsi="Arial" w:cs="Arial"/>
                <w:sz w:val="20"/>
                <w:szCs w:val="20"/>
              </w:rPr>
              <w:t>Complete these conjectures:</w:t>
            </w:r>
          </w:p>
          <w:p w14:paraId="47B2E81E" w14:textId="77777777" w:rsidR="002B47F2" w:rsidRPr="0036287B" w:rsidRDefault="002B47F2" w:rsidP="002B47F2">
            <w:pPr>
              <w:numPr>
                <w:ilvl w:val="0"/>
                <w:numId w:val="1"/>
              </w:numPr>
              <w:tabs>
                <w:tab w:val="left" w:pos="374"/>
              </w:tabs>
              <w:spacing w:after="120" w:line="280" w:lineRule="atLeast"/>
              <w:ind w:right="1422"/>
              <w:rPr>
                <w:rFonts w:ascii="Arial" w:eastAsia="Times New Roman" w:hAnsi="Arial" w:cs="Arial"/>
                <w:sz w:val="20"/>
                <w:szCs w:val="20"/>
              </w:rPr>
            </w:pPr>
            <w:r w:rsidRPr="0036287B">
              <w:rPr>
                <w:rFonts w:ascii="Arial" w:eastAsia="Times New Roman" w:hAnsi="Arial" w:cs="Arial"/>
                <w:sz w:val="20"/>
                <w:szCs w:val="20"/>
              </w:rPr>
              <w:t>The measure of the inscribed angle is ________________ the measure of the central angle.</w:t>
            </w:r>
          </w:p>
          <w:p w14:paraId="357F91D4" w14:textId="77777777" w:rsidR="002B47F2" w:rsidRPr="0036287B" w:rsidRDefault="002B47F2" w:rsidP="002B47F2">
            <w:pPr>
              <w:numPr>
                <w:ilvl w:val="0"/>
                <w:numId w:val="1"/>
              </w:numPr>
              <w:tabs>
                <w:tab w:val="left" w:pos="374"/>
              </w:tabs>
              <w:spacing w:after="120" w:line="280" w:lineRule="atLeast"/>
              <w:ind w:right="1422"/>
              <w:rPr>
                <w:rFonts w:ascii="Arial" w:eastAsia="Times New Roman" w:hAnsi="Arial" w:cs="Arial"/>
                <w:sz w:val="20"/>
                <w:szCs w:val="20"/>
              </w:rPr>
            </w:pPr>
            <w:r w:rsidRPr="0036287B">
              <w:rPr>
                <w:rFonts w:ascii="Arial" w:eastAsia="Times New Roman" w:hAnsi="Arial" w:cs="Arial"/>
                <w:sz w:val="20"/>
                <w:szCs w:val="20"/>
              </w:rPr>
              <w:t>The measure of the inscribed angle is ________________ the measure of the intercepted arc.</w:t>
            </w:r>
          </w:p>
          <w:p w14:paraId="056B76DF" w14:textId="07A9959C" w:rsidR="0070086F" w:rsidRDefault="0070086F" w:rsidP="0036287B">
            <w:pPr>
              <w:spacing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736972F6" w14:textId="02E73BA3" w:rsidR="0070086F" w:rsidRDefault="00E209D5" w:rsidP="0070086F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>.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ab/>
              <w:t xml:space="preserve">Leona said, “Since a central angle can never measure more than 180°, I know an inscribed angle can never measure more than 90°.” </w:t>
            </w:r>
            <w:r w:rsidR="0067502E">
              <w:rPr>
                <w:rFonts w:ascii="Arial" w:hAnsi="Arial" w:cs="Arial"/>
                <w:sz w:val="20"/>
                <w:szCs w:val="20"/>
              </w:rPr>
              <w:t>Discuss with a classmate if you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 agree or disagree</w:t>
            </w:r>
            <w:r w:rsidR="0067502E">
              <w:rPr>
                <w:rFonts w:ascii="Arial" w:hAnsi="Arial" w:cs="Arial"/>
                <w:sz w:val="20"/>
                <w:szCs w:val="20"/>
              </w:rPr>
              <w:t>. Explain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7502E">
              <w:rPr>
                <w:rFonts w:ascii="Arial" w:hAnsi="Arial" w:cs="Arial"/>
                <w:sz w:val="20"/>
                <w:szCs w:val="20"/>
              </w:rPr>
              <w:t>w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>hy</w:t>
            </w:r>
            <w:r w:rsidR="0067502E">
              <w:rPr>
                <w:rFonts w:ascii="Arial" w:hAnsi="Arial" w:cs="Arial"/>
                <w:sz w:val="20"/>
                <w:szCs w:val="20"/>
              </w:rPr>
              <w:t>.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7C6C5763" w14:textId="77777777" w:rsidR="00E209D5" w:rsidRDefault="00E209D5" w:rsidP="00711E54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2A0DF820" w14:textId="7BE7887E" w:rsidR="0070086F" w:rsidRDefault="00711E54" w:rsidP="00711E54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14:paraId="1E0FE25D" w14:textId="0A3A57FA" w:rsidR="0070086F" w:rsidRPr="0070086F" w:rsidRDefault="00E209D5" w:rsidP="0070086F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10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>.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ab/>
              <w:t xml:space="preserve">Place point </w:t>
            </w:r>
            <w:r w:rsidR="0070086F" w:rsidRPr="0070086F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 on the circle so that </w:t>
            </w:r>
            <w:r w:rsidR="0070086F" w:rsidRPr="0070086F">
              <w:rPr>
                <w:rFonts w:ascii="Arial" w:hAnsi="Arial" w:cs="Arial"/>
                <w:i/>
                <w:sz w:val="20"/>
                <w:szCs w:val="20"/>
              </w:rPr>
              <w:t>ABCD</w:t>
            </w:r>
            <w:r w:rsidR="0070086F" w:rsidRPr="0070086F">
              <w:rPr>
                <w:rFonts w:ascii="Arial" w:hAnsi="Arial" w:cs="Arial"/>
                <w:sz w:val="20"/>
                <w:szCs w:val="20"/>
              </w:rPr>
              <w:t xml:space="preserve"> is a quadrilateral. </w:t>
            </w:r>
          </w:p>
          <w:p w14:paraId="626BDE61" w14:textId="5CE9FD57" w:rsidR="0070086F" w:rsidRPr="0070086F" w:rsidRDefault="0070086F" w:rsidP="0070086F">
            <w:pPr>
              <w:spacing w:line="32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70086F">
              <w:rPr>
                <w:rFonts w:ascii="Arial" w:hAnsi="Arial" w:cs="Arial"/>
                <w:sz w:val="20"/>
                <w:szCs w:val="20"/>
              </w:rPr>
              <w:t>a.</w:t>
            </w:r>
            <w:r w:rsidRPr="0070086F">
              <w:rPr>
                <w:rFonts w:ascii="Arial" w:hAnsi="Arial" w:cs="Arial"/>
                <w:sz w:val="20"/>
                <w:szCs w:val="20"/>
              </w:rPr>
              <w:tab/>
            </w:r>
            <w:r w:rsidR="004A2572">
              <w:rPr>
                <w:rFonts w:ascii="Arial" w:hAnsi="Arial" w:cs="Arial"/>
                <w:sz w:val="20"/>
                <w:szCs w:val="20"/>
              </w:rPr>
              <w:t xml:space="preserve">Discuss with a classmate what you 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notice about the sum of the measures of </w:t>
            </w:r>
            <w:r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DC</w:t>
            </w:r>
            <w:r w:rsidR="00F12E55">
              <w:rPr>
                <w:rFonts w:ascii="Arial" w:hAnsi="Arial" w:cs="Arial"/>
                <w:sz w:val="20"/>
                <w:szCs w:val="20"/>
              </w:rPr>
              <w:t>.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12E55">
              <w:rPr>
                <w:rFonts w:ascii="Arial" w:hAnsi="Arial" w:cs="Arial"/>
                <w:sz w:val="20"/>
                <w:szCs w:val="20"/>
              </w:rPr>
              <w:t>Share your results with the class.</w:t>
            </w:r>
          </w:p>
          <w:p w14:paraId="2302BF23" w14:textId="093DC816" w:rsidR="0070086F" w:rsidRDefault="0070086F" w:rsidP="0070086F">
            <w:pPr>
              <w:spacing w:line="320" w:lineRule="atLeast"/>
              <w:ind w:left="720" w:hanging="36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22319B08" w14:textId="77777777" w:rsidR="00205CA6" w:rsidRPr="0070086F" w:rsidRDefault="00205CA6" w:rsidP="0070086F">
            <w:pPr>
              <w:spacing w:line="320" w:lineRule="atLeast"/>
              <w:ind w:left="720" w:hanging="36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6C490D92" w14:textId="067FDF51" w:rsidR="0070086F" w:rsidRPr="0070086F" w:rsidRDefault="0070086F" w:rsidP="0070086F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70086F">
              <w:rPr>
                <w:rFonts w:ascii="Arial" w:hAnsi="Arial" w:cs="Arial"/>
                <w:sz w:val="20"/>
                <w:szCs w:val="20"/>
              </w:rPr>
              <w:t xml:space="preserve">       b.</w:t>
            </w:r>
            <w:r w:rsidRPr="0070086F">
              <w:rPr>
                <w:rFonts w:ascii="Arial" w:hAnsi="Arial" w:cs="Arial"/>
                <w:sz w:val="20"/>
                <w:szCs w:val="20"/>
              </w:rPr>
              <w:tab/>
            </w:r>
            <w:r w:rsidR="00A67F66">
              <w:rPr>
                <w:rFonts w:ascii="Arial" w:hAnsi="Arial" w:cs="Arial"/>
                <w:sz w:val="20"/>
                <w:szCs w:val="20"/>
              </w:rPr>
              <w:t>Discuss with a classmate w</w:t>
            </w:r>
            <w:r w:rsidRPr="0070086F">
              <w:rPr>
                <w:rFonts w:ascii="Arial" w:hAnsi="Arial" w:cs="Arial"/>
                <w:sz w:val="20"/>
                <w:szCs w:val="20"/>
              </w:rPr>
              <w:t>hat you notice about the sum of the measures of the angles if you</w:t>
            </w:r>
            <w:r w:rsidR="00A67F66">
              <w:rPr>
                <w:rFonts w:ascii="Arial" w:hAnsi="Arial" w:cs="Arial"/>
                <w:sz w:val="20"/>
                <w:szCs w:val="20"/>
              </w:rPr>
              <w:br/>
              <w:t xml:space="preserve">     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move point </w:t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or point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="00A67F66">
              <w:rPr>
                <w:rFonts w:ascii="Arial" w:eastAsiaTheme="minorEastAsia" w:hAnsi="Arial" w:cs="Arial"/>
                <w:sz w:val="20"/>
                <w:szCs w:val="20"/>
              </w:rPr>
              <w:t>.</w:t>
            </w:r>
          </w:p>
          <w:p w14:paraId="72EA3107" w14:textId="72A6D5ED" w:rsidR="0070086F" w:rsidRDefault="0070086F" w:rsidP="0070086F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0569EB73" w14:textId="77777777" w:rsidR="00A67F66" w:rsidRPr="0070086F" w:rsidRDefault="00A67F66" w:rsidP="0070086F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0794B772" w14:textId="26C4B9B1" w:rsidR="0070086F" w:rsidRPr="0070086F" w:rsidRDefault="0070086F" w:rsidP="0070086F">
            <w:pPr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70086F">
              <w:rPr>
                <w:rFonts w:ascii="Arial" w:hAnsi="Arial" w:cs="Arial"/>
                <w:sz w:val="20"/>
                <w:szCs w:val="20"/>
              </w:rPr>
              <w:t>c.</w:t>
            </w:r>
            <w:r w:rsidRPr="0070086F">
              <w:rPr>
                <w:rFonts w:ascii="Arial" w:hAnsi="Arial" w:cs="Arial"/>
                <w:sz w:val="20"/>
                <w:szCs w:val="20"/>
              </w:rPr>
              <w:tab/>
            </w:r>
            <w:r w:rsidR="00A67F66">
              <w:rPr>
                <w:rFonts w:ascii="Arial" w:hAnsi="Arial" w:cs="Arial"/>
                <w:sz w:val="20"/>
                <w:szCs w:val="20"/>
              </w:rPr>
              <w:t>Discuss with a classmate w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hat you notice about arcs </w:t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Pr="0070086F">
              <w:rPr>
                <w:rFonts w:ascii="Arial" w:hAnsi="Arial" w:cs="Arial"/>
                <w:position w:val="-6"/>
                <w:sz w:val="20"/>
                <w:szCs w:val="20"/>
              </w:rPr>
              <w:t xml:space="preserve"> 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and </w:t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DC</w:t>
            </w:r>
            <w:r w:rsidR="00A67F66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4313AC6" w14:textId="52788243" w:rsidR="0070086F" w:rsidRPr="0070086F" w:rsidRDefault="00711E54" w:rsidP="00711E54">
            <w:pPr>
              <w:spacing w:line="320" w:lineRule="atLeast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sz w:val="20"/>
                <w:szCs w:val="20"/>
                <w:u w:val="single"/>
              </w:rPr>
              <w:br/>
            </w:r>
          </w:p>
          <w:p w14:paraId="58D0EB9D" w14:textId="77777777" w:rsidR="00A67F66" w:rsidRDefault="0070086F" w:rsidP="00A67F66">
            <w:pPr>
              <w:spacing w:line="32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70086F">
              <w:rPr>
                <w:rFonts w:ascii="Arial" w:hAnsi="Arial" w:cs="Arial"/>
                <w:sz w:val="20"/>
                <w:szCs w:val="20"/>
              </w:rPr>
              <w:t>d.</w:t>
            </w:r>
            <w:r w:rsidRPr="0070086F">
              <w:rPr>
                <w:rFonts w:ascii="Arial" w:hAnsi="Arial" w:cs="Arial"/>
                <w:sz w:val="20"/>
                <w:szCs w:val="20"/>
              </w:rPr>
              <w:tab/>
            </w:r>
            <w:r w:rsidR="00A67F66">
              <w:rPr>
                <w:rFonts w:ascii="Arial" w:hAnsi="Arial" w:cs="Arial"/>
                <w:sz w:val="20"/>
                <w:szCs w:val="20"/>
              </w:rPr>
              <w:t>Describe h</w:t>
            </w:r>
            <w:r w:rsidRPr="0070086F">
              <w:rPr>
                <w:rFonts w:ascii="Arial" w:hAnsi="Arial" w:cs="Arial"/>
                <w:sz w:val="20"/>
                <w:szCs w:val="20"/>
              </w:rPr>
              <w:t>ow the relationship between arcs</w:t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 xml:space="preserve"> ABC</w:t>
            </w:r>
            <w:r w:rsidRPr="0070086F">
              <w:rPr>
                <w:rFonts w:ascii="Arial" w:hAnsi="Arial" w:cs="Arial"/>
                <w:position w:val="-6"/>
                <w:sz w:val="20"/>
                <w:szCs w:val="20"/>
              </w:rPr>
              <w:t xml:space="preserve"> 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and </w:t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DC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explain the sum of the measures of inscribed </w:t>
            </w:r>
            <w:r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BC</w:t>
            </w:r>
            <w:r w:rsidRPr="0070086F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70086F">
              <w:rPr>
                <w:rFonts w:ascii="Arial" w:hAnsi="Arial" w:cs="Arial"/>
                <w:sz w:val="20"/>
                <w:szCs w:val="20"/>
              </w:rPr>
              <w:sym w:font="Symbol" w:char="F0D0"/>
            </w:r>
            <w:r w:rsidRPr="0070086F">
              <w:rPr>
                <w:rFonts w:ascii="Arial" w:hAnsi="Arial" w:cs="Arial"/>
                <w:i/>
                <w:sz w:val="20"/>
                <w:szCs w:val="20"/>
              </w:rPr>
              <w:t>ADC</w:t>
            </w:r>
            <w:r w:rsidR="00A67F66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11E35280" w14:textId="77777777" w:rsidR="00DF04C2" w:rsidRDefault="00DF04C2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3E1B6887" w14:textId="47E179B8" w:rsidR="00DF04C2" w:rsidRDefault="00DF04C2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30076EA6" w14:textId="64154DBB" w:rsidR="00DF04C2" w:rsidRDefault="00DF04C2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2053F83F" w14:textId="50673F49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23F3A86A" w14:textId="5590BCA1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2CA14953" w14:textId="4286D104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490D5474" w14:textId="1F6DC35B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50EC2C09" w14:textId="0F623508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45992CA1" w14:textId="2051E339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0086C72B" w14:textId="4D937EB5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2E70C78A" w14:textId="37A3B9A6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1F15D7D8" w14:textId="24063856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1DABFDEE" w14:textId="77777777" w:rsidR="00205CA6" w:rsidRDefault="00205CA6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3C85D70A" w14:textId="77777777" w:rsidR="00DF04C2" w:rsidRPr="003B50A6" w:rsidRDefault="00DF04C2" w:rsidP="00DF04C2">
            <w:pPr>
              <w:rPr>
                <w:rFonts w:ascii="Arial" w:hAnsi="Arial" w:cs="Arial"/>
                <w:sz w:val="20"/>
                <w:szCs w:val="20"/>
              </w:rPr>
            </w:pPr>
            <w:r w:rsidRPr="003B50A6"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lastRenderedPageBreak/>
              <w:t>Further IB Extension</w:t>
            </w:r>
          </w:p>
          <w:p w14:paraId="759765DC" w14:textId="73B18FC3" w:rsidR="00DF04C2" w:rsidRDefault="00DF04C2" w:rsidP="00DF04C2">
            <w:pPr>
              <w:rPr>
                <w:rFonts w:ascii="Arial" w:hAnsi="Arial" w:cs="Arial"/>
                <w:sz w:val="20"/>
                <w:szCs w:val="20"/>
              </w:rPr>
            </w:pPr>
            <w:r w:rsidRPr="003B50A6">
              <w:rPr>
                <w:rFonts w:ascii="Arial" w:hAnsi="Arial" w:cs="Arial"/>
                <w:sz w:val="20"/>
                <w:szCs w:val="20"/>
              </w:rPr>
              <w:t xml:space="preserve">A surveyor standing on the bank of the Reedy River measures the equal distance to the </w:t>
            </w:r>
            <w:proofErr w:type="gramStart"/>
            <w:r w:rsidRPr="003B50A6">
              <w:rPr>
                <w:rFonts w:ascii="Arial" w:hAnsi="Arial" w:cs="Arial"/>
                <w:sz w:val="20"/>
                <w:szCs w:val="20"/>
              </w:rPr>
              <w:t>far left</w:t>
            </w:r>
            <w:proofErr w:type="gramEnd"/>
            <w:r w:rsidRPr="003B50A6">
              <w:rPr>
                <w:rFonts w:ascii="Arial" w:hAnsi="Arial" w:cs="Arial"/>
                <w:sz w:val="20"/>
                <w:szCs w:val="20"/>
              </w:rPr>
              <w:t xml:space="preserve"> end and the far right end of the Liberty Bridge in Greenville, South Carolina, at a central angle of 120°. She found this distance to be 160 ft. See the diagram below (not to scale).  </w:t>
            </w:r>
          </w:p>
          <w:p w14:paraId="04515983" w14:textId="77777777" w:rsidR="00DF04C2" w:rsidRDefault="00DF04C2" w:rsidP="00DF04C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E58E4D2" wp14:editId="534F145F">
                      <wp:simplePos x="0" y="0"/>
                      <wp:positionH relativeFrom="column">
                        <wp:posOffset>2819400</wp:posOffset>
                      </wp:positionH>
                      <wp:positionV relativeFrom="paragraph">
                        <wp:posOffset>364490</wp:posOffset>
                      </wp:positionV>
                      <wp:extent cx="289560" cy="68580"/>
                      <wp:effectExtent l="19050" t="19685" r="15240" b="16510"/>
                      <wp:wrapNone/>
                      <wp:docPr id="13" name="Freeform: Shap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89560" cy="68580"/>
                              </a:xfrm>
                              <a:custGeom>
                                <a:avLst/>
                                <a:gdLst>
                                  <a:gd name="T0" fmla="*/ 0 w 456"/>
                                  <a:gd name="T1" fmla="*/ 12 h 108"/>
                                  <a:gd name="T2" fmla="*/ 132 w 456"/>
                                  <a:gd name="T3" fmla="*/ 96 h 108"/>
                                  <a:gd name="T4" fmla="*/ 360 w 456"/>
                                  <a:gd name="T5" fmla="*/ 84 h 108"/>
                                  <a:gd name="T6" fmla="*/ 456 w 456"/>
                                  <a:gd name="T7" fmla="*/ 0 h 10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56" h="108">
                                    <a:moveTo>
                                      <a:pt x="0" y="12"/>
                                    </a:moveTo>
                                    <a:cubicBezTo>
                                      <a:pt x="36" y="48"/>
                                      <a:pt x="72" y="84"/>
                                      <a:pt x="132" y="96"/>
                                    </a:cubicBezTo>
                                    <a:cubicBezTo>
                                      <a:pt x="192" y="108"/>
                                      <a:pt x="306" y="100"/>
                                      <a:pt x="360" y="84"/>
                                    </a:cubicBezTo>
                                    <a:cubicBezTo>
                                      <a:pt x="414" y="68"/>
                                      <a:pt x="435" y="34"/>
                                      <a:pt x="456" y="0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rgbClr val="FFFF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shape w14:anchorId="4E43F655" id="Freeform: Shape 13" o:spid="_x0000_s1026" style="position:absolute;margin-left:222pt;margin-top:28.7pt;width:22.8pt;height:5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56,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" path="m,12c36,48,72,84,132,96v60,12,174,4,228,-12c414,68,435,34,456,e" filled="f" strokecolor="yellow" strokeweight="2.25pt">
                      <v:path arrowok="t" o:connecttype="custom" o:connectlocs="0,7620;83820,60960;228600,53340;289560,0" o:connectangles="0,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BCD5050" wp14:editId="2E8ED1B3">
                      <wp:simplePos x="0" y="0"/>
                      <wp:positionH relativeFrom="column">
                        <wp:posOffset>2735580</wp:posOffset>
                      </wp:positionH>
                      <wp:positionV relativeFrom="paragraph">
                        <wp:posOffset>425450</wp:posOffset>
                      </wp:positionV>
                      <wp:extent cx="464820" cy="289560"/>
                      <wp:effectExtent l="1905" t="4445" r="0" b="1270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4820" cy="289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0291E0" w14:textId="77777777" w:rsidR="00DF04C2" w:rsidRPr="006C27C6" w:rsidRDefault="00DF04C2" w:rsidP="00DF04C2">
                                  <w:pPr>
                                    <w:rPr>
                                      <w:color w:val="FFFF00"/>
                                    </w:rPr>
                                  </w:pPr>
                                  <w:r w:rsidRPr="006C27C6">
                                    <w:rPr>
                                      <w:color w:val="FFFF00"/>
                                    </w:rPr>
                                    <w:t>12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BCD505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26" type="#_x0000_t202" style="position:absolute;margin-left:215.4pt;margin-top:33.5pt;width:36.6pt;height:22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" filled="f" stroked="f">
                      <v:textbox>
                        <w:txbxContent>
                          <w:p w14:paraId="5C0291E0" w14:textId="77777777" w:rsidR="00DF04C2" w:rsidRPr="006C27C6" w:rsidRDefault="00DF04C2" w:rsidP="00DF04C2">
                            <w:pPr>
                              <w:rPr>
                                <w:color w:val="FFFF00"/>
                              </w:rPr>
                            </w:pPr>
                            <w:r w:rsidRPr="006C27C6">
                              <w:rPr>
                                <w:color w:val="FFFF00"/>
                              </w:rPr>
                              <w:t>120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80F8231" wp14:editId="570803C1">
                  <wp:extent cx="5935980" cy="3299460"/>
                  <wp:effectExtent l="0" t="0" r="762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5980" cy="3299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2648CBA" wp14:editId="4677ACDD">
                      <wp:simplePos x="0" y="0"/>
                      <wp:positionH relativeFrom="column">
                        <wp:posOffset>3749040</wp:posOffset>
                      </wp:positionH>
                      <wp:positionV relativeFrom="paragraph">
                        <wp:posOffset>473710</wp:posOffset>
                      </wp:positionV>
                      <wp:extent cx="723900" cy="271780"/>
                      <wp:effectExtent l="0" t="0" r="3810" b="0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3900" cy="271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A334AF" w14:textId="77777777" w:rsidR="00DF04C2" w:rsidRPr="00A73FFC" w:rsidRDefault="00DF04C2" w:rsidP="00DF04C2">
                                  <w:pPr>
                                    <w:rPr>
                                      <w:color w:val="FFFF00"/>
                                    </w:rPr>
                                  </w:pPr>
                                  <w:r w:rsidRPr="00A73FFC">
                                    <w:rPr>
                                      <w:color w:val="FFFF00"/>
                                    </w:rPr>
                                    <w:t>165 f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648CBA" id="Text Box 9" o:spid="_x0000_s1027" type="#_x0000_t202" style="position:absolute;margin-left:295.2pt;margin-top:37.3pt;width:57pt;height:21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2MauAIAAL8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" filled="f" stroked="f">
                      <v:textbox>
                        <w:txbxContent>
                          <w:p w14:paraId="69A334AF" w14:textId="77777777" w:rsidR="00DF04C2" w:rsidRPr="00A73FFC" w:rsidRDefault="00DF04C2" w:rsidP="00DF04C2">
                            <w:pPr>
                              <w:rPr>
                                <w:color w:val="FFFF00"/>
                              </w:rPr>
                            </w:pPr>
                            <w:r w:rsidRPr="00A73FFC">
                              <w:rPr>
                                <w:color w:val="FFFF00"/>
                              </w:rPr>
                              <w:t>165 f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82F6656" wp14:editId="4D75D918">
                      <wp:simplePos x="0" y="0"/>
                      <wp:positionH relativeFrom="column">
                        <wp:posOffset>1813560</wp:posOffset>
                      </wp:positionH>
                      <wp:positionV relativeFrom="paragraph">
                        <wp:posOffset>394970</wp:posOffset>
                      </wp:positionV>
                      <wp:extent cx="525780" cy="289560"/>
                      <wp:effectExtent l="3810" t="2540" r="3810" b="3175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5780" cy="289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5291682" w14:textId="77777777" w:rsidR="00DF04C2" w:rsidRPr="00A73FFC" w:rsidRDefault="00DF04C2" w:rsidP="00DF04C2">
                                  <w:pPr>
                                    <w:rPr>
                                      <w:color w:val="FFFF00"/>
                                    </w:rPr>
                                  </w:pPr>
                                  <w:r>
                                    <w:rPr>
                                      <w:color w:val="FFFF00"/>
                                    </w:rPr>
                                    <w:t>165 f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2F6656" id="Text Box 8" o:spid="_x0000_s1028" type="#_x0000_t202" style="position:absolute;margin-left:142.8pt;margin-top:31.1pt;width:41.4pt;height:22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" filled="f" stroked="f">
                      <v:textbox>
                        <w:txbxContent>
                          <w:p w14:paraId="35291682" w14:textId="77777777" w:rsidR="00DF04C2" w:rsidRPr="00A73FFC" w:rsidRDefault="00DF04C2" w:rsidP="00DF04C2">
                            <w:pPr>
                              <w:rPr>
                                <w:color w:val="FFFF00"/>
                              </w:rPr>
                            </w:pPr>
                            <w:r>
                              <w:rPr>
                                <w:color w:val="FFFF00"/>
                              </w:rPr>
                              <w:t>165 f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D163E44" wp14:editId="195F9AA9">
                      <wp:simplePos x="0" y="0"/>
                      <wp:positionH relativeFrom="column">
                        <wp:posOffset>975360</wp:posOffset>
                      </wp:positionH>
                      <wp:positionV relativeFrom="paragraph">
                        <wp:posOffset>209550</wp:posOffset>
                      </wp:positionV>
                      <wp:extent cx="1981200" cy="1493520"/>
                      <wp:effectExtent l="32385" t="36195" r="34290" b="3238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81200" cy="14935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 cmpd="sng">
                                <a:solidFill>
                                  <a:srgbClr val="0000FF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shapetype w14:anchorId="23AEA24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76.8pt;margin-top:16.5pt;width:156pt;height:117.6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" strokecolor="blue" strokeweight="4.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3BD04B7" wp14:editId="056A8041">
                      <wp:simplePos x="0" y="0"/>
                      <wp:positionH relativeFrom="column">
                        <wp:posOffset>2964180</wp:posOffset>
                      </wp:positionH>
                      <wp:positionV relativeFrom="paragraph">
                        <wp:posOffset>209550</wp:posOffset>
                      </wp:positionV>
                      <wp:extent cx="2057400" cy="1341120"/>
                      <wp:effectExtent l="30480" t="36195" r="36195" b="3238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57400" cy="13411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 cmpd="sng">
                                <a:solidFill>
                                  <a:srgbClr val="0000FF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shape w14:anchorId="270757FA" id="Straight Arrow Connector 6" o:spid="_x0000_s1026" type="#_x0000_t32" style="position:absolute;margin-left:233.4pt;margin-top:16.5pt;width:162pt;height:105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" strokecolor="blue" strokeweight="4.5pt"/>
                  </w:pict>
                </mc:Fallback>
              </mc:AlternateContent>
            </w:r>
          </w:p>
          <w:p w14:paraId="3FE3B9BA" w14:textId="4062220F" w:rsidR="00DF04C2" w:rsidRDefault="00DF04C2" w:rsidP="00DF04C2">
            <w:pPr>
              <w:rPr>
                <w:rFonts w:ascii="Arial" w:hAnsi="Arial" w:cs="Arial"/>
                <w:sz w:val="20"/>
                <w:szCs w:val="20"/>
              </w:rPr>
            </w:pPr>
            <w:r w:rsidRPr="003B50A6">
              <w:rPr>
                <w:rFonts w:ascii="Arial" w:hAnsi="Arial" w:cs="Arial"/>
                <w:sz w:val="20"/>
                <w:szCs w:val="20"/>
              </w:rPr>
              <w:t xml:space="preserve">A sector is formed with these two equal distances and the bridge. </w:t>
            </w:r>
          </w:p>
          <w:p w14:paraId="0FC16AAD" w14:textId="51DF9B3C" w:rsidR="00DF04C2" w:rsidRDefault="00DF04C2" w:rsidP="00DF04C2">
            <w:pPr>
              <w:pStyle w:val="ListParagraph"/>
              <w:numPr>
                <w:ilvl w:val="0"/>
                <w:numId w:val="5"/>
              </w:numPr>
              <w:rPr>
                <w:rFonts w:ascii="Arial" w:hAnsi="Arial" w:cs="Arial"/>
                <w:sz w:val="20"/>
                <w:szCs w:val="20"/>
              </w:rPr>
            </w:pPr>
            <w:r w:rsidRPr="00DF04C2">
              <w:rPr>
                <w:rFonts w:ascii="Arial" w:hAnsi="Arial" w:cs="Arial"/>
                <w:sz w:val="20"/>
                <w:szCs w:val="20"/>
              </w:rPr>
              <w:t>Find the arc length of the inner guardrail and the arc length of the outer guardrail.</w:t>
            </w:r>
          </w:p>
          <w:p w14:paraId="0A533793" w14:textId="282C91E0" w:rsidR="00DF04C2" w:rsidRDefault="00DF04C2" w:rsidP="00DF04C2">
            <w:pPr>
              <w:rPr>
                <w:rFonts w:ascii="Arial" w:hAnsi="Arial" w:cs="Arial"/>
                <w:sz w:val="20"/>
                <w:szCs w:val="20"/>
              </w:rPr>
            </w:pPr>
          </w:p>
          <w:p w14:paraId="50E5015C" w14:textId="7C720F18" w:rsidR="00DF04C2" w:rsidRDefault="00DF04C2" w:rsidP="00DF04C2">
            <w:pPr>
              <w:rPr>
                <w:rFonts w:ascii="Arial" w:hAnsi="Arial" w:cs="Arial"/>
                <w:sz w:val="20"/>
                <w:szCs w:val="20"/>
              </w:rPr>
            </w:pPr>
          </w:p>
          <w:p w14:paraId="3CDA9D0F" w14:textId="29C80D76" w:rsidR="00DF04C2" w:rsidRDefault="00DF04C2" w:rsidP="00DF04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14:paraId="0C054E67" w14:textId="4E4124A8" w:rsidR="00DF04C2" w:rsidRDefault="00DF04C2" w:rsidP="00DF04C2">
            <w:pPr>
              <w:pStyle w:val="ListParagraph"/>
              <w:numPr>
                <w:ilvl w:val="0"/>
                <w:numId w:val="5"/>
              </w:num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ind the arc length of the outer guardrail, given that the bridge is a uniform width of 12 ft. across.</w:t>
            </w:r>
          </w:p>
          <w:p w14:paraId="04C64A38" w14:textId="77777777" w:rsidR="00DF04C2" w:rsidRPr="00DF04C2" w:rsidRDefault="00DF04C2" w:rsidP="00DF04C2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14:paraId="34283000" w14:textId="77777777" w:rsidR="00DF04C2" w:rsidRDefault="00DF04C2" w:rsidP="00DF04C2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14:paraId="2AFEA77D" w14:textId="7AB931F8" w:rsidR="00DF04C2" w:rsidRDefault="00DF04C2" w:rsidP="00DF04C2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14:paraId="2DBEE996" w14:textId="1013E7F3" w:rsidR="00DF04C2" w:rsidRDefault="00DF04C2" w:rsidP="00DF04C2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14:paraId="66B6218D" w14:textId="77777777" w:rsidR="00DF04C2" w:rsidRPr="00DF04C2" w:rsidRDefault="00DF04C2" w:rsidP="00DF04C2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14:paraId="1BE8F4A9" w14:textId="5F620405" w:rsidR="00DF04C2" w:rsidRPr="00DF04C2" w:rsidRDefault="00DF04C2" w:rsidP="00DF04C2">
            <w:pPr>
              <w:pStyle w:val="ListParagraph"/>
              <w:numPr>
                <w:ilvl w:val="0"/>
                <w:numId w:val="5"/>
              </w:num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ind the area of the walkable portion of the bridge.</w:t>
            </w:r>
          </w:p>
          <w:p w14:paraId="63F1CCF0" w14:textId="58E0AB60" w:rsidR="00DF04C2" w:rsidRPr="00A67F66" w:rsidRDefault="00DF04C2" w:rsidP="00DF04C2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FC94249" w14:textId="77777777" w:rsidR="003B50A6" w:rsidRDefault="003B50A6"/>
    <w:sectPr w:rsidR="003B50A6" w:rsidSect="007B21A5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D08F50" w14:textId="77777777" w:rsidR="00C001F6" w:rsidRDefault="00C001F6" w:rsidP="0036287B">
      <w:pPr>
        <w:spacing w:after="0" w:line="240" w:lineRule="auto"/>
      </w:pPr>
      <w:r>
        <w:separator/>
      </w:r>
    </w:p>
  </w:endnote>
  <w:endnote w:type="continuationSeparator" w:id="0">
    <w:p w14:paraId="1D6EF30A" w14:textId="77777777" w:rsidR="00C001F6" w:rsidRDefault="00C001F6" w:rsidP="003628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940323" w14:textId="77777777" w:rsidR="00866414" w:rsidRDefault="0086641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523286" w14:textId="73369689" w:rsidR="00963850" w:rsidRPr="00974CB0" w:rsidRDefault="002E3F17" w:rsidP="00963850">
    <w:pPr>
      <w:pStyle w:val="Footer"/>
      <w:rPr>
        <w:sz w:val="16"/>
        <w:szCs w:val="16"/>
      </w:rPr>
    </w:pPr>
    <w:r>
      <w:rPr>
        <w:b/>
        <w:smallCaps/>
        <w:sz w:val="18"/>
        <w:szCs w:val="18"/>
      </w:rPr>
      <w:t>©</w:t>
    </w:r>
    <w:r w:rsidRPr="00A4621A">
      <w:rPr>
        <w:b/>
        <w:smallCaps/>
        <w:sz w:val="16"/>
        <w:szCs w:val="16"/>
      </w:rPr>
      <w:t>20</w:t>
    </w:r>
    <w:r>
      <w:rPr>
        <w:b/>
        <w:smallCaps/>
        <w:sz w:val="16"/>
        <w:szCs w:val="16"/>
      </w:rPr>
      <w:t>15</w:t>
    </w:r>
    <w:r>
      <w:rPr>
        <w:b/>
        <w:smallCaps/>
        <w:sz w:val="18"/>
        <w:szCs w:val="18"/>
      </w:rPr>
      <w:t xml:space="preserve"> </w:t>
    </w:r>
    <w:r w:rsidRPr="004B56E3">
      <w:rPr>
        <w:b/>
        <w:sz w:val="16"/>
        <w:szCs w:val="16"/>
      </w:rPr>
      <w:t>Tex</w:t>
    </w:r>
    <w:r w:rsidRPr="00974CB0">
      <w:rPr>
        <w:b/>
        <w:sz w:val="16"/>
        <w:szCs w:val="16"/>
      </w:rPr>
      <w:t>as Instruments Incorporated</w:t>
    </w:r>
    <w:r w:rsidR="00746BF0">
      <w:rPr>
        <w:b/>
        <w:sz w:val="16"/>
        <w:szCs w:val="16"/>
      </w:rPr>
      <w:t>, Rev.2022</w:t>
    </w:r>
    <w:r>
      <w:rPr>
        <w:b/>
        <w:smallCaps/>
        <w:sz w:val="18"/>
        <w:szCs w:val="18"/>
      </w:rPr>
      <w:tab/>
    </w:r>
    <w:r w:rsidRPr="004B56E3">
      <w:rPr>
        <w:rStyle w:val="PageNumber"/>
        <w:b/>
        <w:sz w:val="18"/>
        <w:szCs w:val="18"/>
      </w:rPr>
      <w:fldChar w:fldCharType="begin"/>
    </w:r>
    <w:r w:rsidRPr="004B56E3">
      <w:rPr>
        <w:rStyle w:val="PageNumber"/>
        <w:b/>
        <w:sz w:val="18"/>
        <w:szCs w:val="18"/>
      </w:rPr>
      <w:instrText xml:space="preserve"> PAGE </w:instrText>
    </w:r>
    <w:r w:rsidRPr="004B56E3">
      <w:rPr>
        <w:rStyle w:val="PageNumber"/>
        <w:b/>
        <w:sz w:val="18"/>
        <w:szCs w:val="18"/>
      </w:rPr>
      <w:fldChar w:fldCharType="separate"/>
    </w:r>
    <w:r>
      <w:rPr>
        <w:rStyle w:val="PageNumber"/>
        <w:b/>
        <w:noProof/>
        <w:sz w:val="18"/>
        <w:szCs w:val="18"/>
      </w:rPr>
      <w:t>2</w:t>
    </w:r>
    <w:r w:rsidRPr="004B56E3">
      <w:rPr>
        <w:rStyle w:val="PageNumber"/>
        <w:b/>
        <w:sz w:val="18"/>
        <w:szCs w:val="18"/>
      </w:rPr>
      <w:fldChar w:fldCharType="end"/>
    </w:r>
    <w:r>
      <w:rPr>
        <w:rStyle w:val="PageNumber"/>
      </w:rPr>
      <w:tab/>
    </w:r>
    <w:r w:rsidRPr="008279ED">
      <w:rPr>
        <w:rStyle w:val="PageNumber"/>
        <w:b/>
        <w:sz w:val="16"/>
        <w:szCs w:val="16"/>
      </w:rPr>
      <w:t>education.ti.com</w:t>
    </w:r>
  </w:p>
  <w:p w14:paraId="78693B82" w14:textId="77777777" w:rsidR="00D03226" w:rsidRPr="00963850" w:rsidRDefault="00C001F6" w:rsidP="0096385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6FCA47" w14:textId="3DD837F5" w:rsidR="007B21A5" w:rsidRPr="00F40BBE" w:rsidRDefault="002E3F17" w:rsidP="00963850">
    <w:pPr>
      <w:pStyle w:val="Footer"/>
      <w:rPr>
        <w:sz w:val="16"/>
        <w:szCs w:val="16"/>
      </w:rPr>
    </w:pPr>
    <w:r w:rsidRPr="001D5C27">
      <w:rPr>
        <w:b/>
        <w:smallCaps/>
        <w:sz w:val="16"/>
        <w:szCs w:val="16"/>
      </w:rPr>
      <w:t>©</w:t>
    </w:r>
    <w:r w:rsidRPr="00F40BBE">
      <w:rPr>
        <w:b/>
        <w:smallCaps/>
        <w:sz w:val="16"/>
        <w:szCs w:val="16"/>
      </w:rPr>
      <w:t>2015</w:t>
    </w:r>
    <w:r w:rsidRPr="001D5C27">
      <w:rPr>
        <w:b/>
        <w:smallCaps/>
        <w:sz w:val="16"/>
        <w:szCs w:val="16"/>
      </w:rPr>
      <w:t xml:space="preserve"> </w:t>
    </w:r>
    <w:r w:rsidRPr="00F40BBE">
      <w:rPr>
        <w:b/>
        <w:sz w:val="16"/>
        <w:szCs w:val="16"/>
      </w:rPr>
      <w:t>Texas Instruments Incorporated</w:t>
    </w:r>
    <w:r w:rsidR="00E96118">
      <w:rPr>
        <w:b/>
        <w:sz w:val="16"/>
        <w:szCs w:val="16"/>
      </w:rPr>
      <w:t>, Rev.2022</w:t>
    </w:r>
    <w:r w:rsidRPr="001D5C27">
      <w:rPr>
        <w:b/>
        <w:smallCaps/>
        <w:sz w:val="16"/>
        <w:szCs w:val="16"/>
      </w:rPr>
      <w:tab/>
    </w:r>
    <w:r w:rsidRPr="001D5C27">
      <w:rPr>
        <w:rStyle w:val="PageNumber"/>
        <w:b/>
        <w:sz w:val="16"/>
        <w:szCs w:val="16"/>
      </w:rPr>
      <w:fldChar w:fldCharType="begin"/>
    </w:r>
    <w:r w:rsidRPr="001D5C27">
      <w:rPr>
        <w:rStyle w:val="PageNumber"/>
        <w:b/>
        <w:sz w:val="16"/>
        <w:szCs w:val="16"/>
      </w:rPr>
      <w:instrText xml:space="preserve"> PAGE </w:instrText>
    </w:r>
    <w:r w:rsidRPr="001D5C27">
      <w:rPr>
        <w:rStyle w:val="PageNumber"/>
        <w:b/>
        <w:sz w:val="16"/>
        <w:szCs w:val="16"/>
      </w:rPr>
      <w:fldChar w:fldCharType="separate"/>
    </w:r>
    <w:r>
      <w:rPr>
        <w:rStyle w:val="PageNumber"/>
        <w:b/>
        <w:noProof/>
        <w:sz w:val="16"/>
        <w:szCs w:val="16"/>
      </w:rPr>
      <w:t>1</w:t>
    </w:r>
    <w:r w:rsidRPr="001D5C27">
      <w:rPr>
        <w:rStyle w:val="PageNumber"/>
        <w:b/>
        <w:sz w:val="16"/>
        <w:szCs w:val="16"/>
      </w:rPr>
      <w:fldChar w:fldCharType="end"/>
    </w:r>
    <w:r w:rsidRPr="001D5C27">
      <w:rPr>
        <w:rStyle w:val="PageNumber"/>
        <w:sz w:val="16"/>
        <w:szCs w:val="16"/>
      </w:rPr>
      <w:tab/>
    </w:r>
    <w:r w:rsidRPr="00F40BBE"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4555BD" w14:textId="77777777" w:rsidR="00C001F6" w:rsidRDefault="00C001F6" w:rsidP="0036287B">
      <w:pPr>
        <w:spacing w:after="0" w:line="240" w:lineRule="auto"/>
      </w:pPr>
      <w:r>
        <w:separator/>
      </w:r>
    </w:p>
  </w:footnote>
  <w:footnote w:type="continuationSeparator" w:id="0">
    <w:p w14:paraId="47ADAF11" w14:textId="77777777" w:rsidR="00C001F6" w:rsidRDefault="00C001F6" w:rsidP="003628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8C69BB" w14:textId="77777777" w:rsidR="00866414" w:rsidRDefault="0086641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D88E41" w14:textId="77777777" w:rsidR="007B21A5" w:rsidRPr="00764537" w:rsidRDefault="0036287B" w:rsidP="00764537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 w:rsidRPr="00D35D5E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4121F890" wp14:editId="4F498075">
          <wp:extent cx="297180" cy="281940"/>
          <wp:effectExtent l="0" t="0" r="7620" b="3810"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E3F17" w:rsidRPr="00D35D5E">
      <w:rPr>
        <w:rFonts w:ascii="Arial Black" w:hAnsi="Arial Black"/>
        <w:position w:val="-12"/>
        <w:sz w:val="32"/>
        <w:szCs w:val="32"/>
      </w:rPr>
      <w:t xml:space="preserve"> </w:t>
    </w:r>
    <w:r w:rsidR="002E3F17" w:rsidRPr="00D35D5E">
      <w:rPr>
        <w:rFonts w:ascii="Arial Black" w:hAnsi="Arial Black"/>
        <w:position w:val="-12"/>
        <w:sz w:val="32"/>
        <w:szCs w:val="32"/>
      </w:rPr>
      <w:tab/>
    </w:r>
    <w:r w:rsidR="002E3F17">
      <w:rPr>
        <w:b/>
        <w:sz w:val="28"/>
        <w:szCs w:val="28"/>
      </w:rPr>
      <w:t>Angles &amp; Arcs</w:t>
    </w:r>
    <w:r w:rsidR="002E3F17" w:rsidRPr="00D35D5E">
      <w:rPr>
        <w:b/>
        <w:sz w:val="32"/>
        <w:szCs w:val="32"/>
      </w:rPr>
      <w:tab/>
    </w:r>
    <w:r w:rsidR="002E3F17" w:rsidRPr="00337B3F">
      <w:rPr>
        <w:b/>
      </w:rPr>
      <w:t xml:space="preserve">Name </w:t>
    </w:r>
    <w:r w:rsidR="002E3F17" w:rsidRPr="00337B3F">
      <w:rPr>
        <w:b/>
        <w:u w:val="single"/>
      </w:rPr>
      <w:tab/>
    </w:r>
    <w:r w:rsidR="002E3F17" w:rsidRPr="00337B3F">
      <w:rPr>
        <w:b/>
      </w:rPr>
      <w:br/>
      <w:t>Student Activity</w:t>
    </w:r>
    <w:r w:rsidR="002E3F17" w:rsidRPr="00337B3F">
      <w:rPr>
        <w:b/>
      </w:rPr>
      <w:tab/>
      <w:t xml:space="preserve">Class </w:t>
    </w:r>
    <w:r w:rsidR="002E3F17" w:rsidRPr="00337B3F">
      <w:rPr>
        <w:b/>
        <w:u w:val="single"/>
      </w:rPr>
      <w:tab/>
    </w:r>
  </w:p>
  <w:p w14:paraId="24D608BD" w14:textId="77777777" w:rsidR="007B21A5" w:rsidRPr="0041469E" w:rsidRDefault="00C001F6" w:rsidP="007B21A5">
    <w:pPr>
      <w:rPr>
        <w:sz w:val="16"/>
        <w:szCs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26E90F" w14:textId="091FAB42" w:rsidR="001128AD" w:rsidRPr="00B85FFF" w:rsidRDefault="0036287B" w:rsidP="001128AD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 w:rsidRPr="00D35D5E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51D1E1AB" wp14:editId="7BCB3CCD">
          <wp:extent cx="297180" cy="281940"/>
          <wp:effectExtent l="0" t="0" r="7620" b="3810"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E3F17" w:rsidRPr="00D35D5E">
      <w:rPr>
        <w:rFonts w:ascii="Arial Black" w:hAnsi="Arial Black"/>
        <w:position w:val="-12"/>
        <w:sz w:val="32"/>
        <w:szCs w:val="32"/>
      </w:rPr>
      <w:t xml:space="preserve"> </w:t>
    </w:r>
    <w:r w:rsidR="002E3F17" w:rsidRPr="00D35D5E">
      <w:rPr>
        <w:rFonts w:ascii="Arial Black" w:hAnsi="Arial Black"/>
        <w:position w:val="-12"/>
        <w:sz w:val="32"/>
        <w:szCs w:val="32"/>
      </w:rPr>
      <w:tab/>
    </w:r>
    <w:r w:rsidR="00A268F9" w:rsidRPr="00866414">
      <w:rPr>
        <w:rFonts w:ascii="Arial" w:hAnsi="Arial" w:cs="Arial"/>
        <w:b/>
        <w:sz w:val="28"/>
        <w:szCs w:val="28"/>
      </w:rPr>
      <w:t>Circles</w:t>
    </w:r>
    <w:r w:rsidR="00E76334" w:rsidRPr="00866414">
      <w:rPr>
        <w:rFonts w:ascii="Arial" w:hAnsi="Arial" w:cs="Arial"/>
        <w:b/>
        <w:sz w:val="28"/>
        <w:szCs w:val="28"/>
      </w:rPr>
      <w:t xml:space="preserve"> -</w:t>
    </w:r>
    <w:r w:rsidR="00A268F9" w:rsidRPr="00866414">
      <w:rPr>
        <w:rFonts w:ascii="Arial" w:hAnsi="Arial" w:cs="Arial"/>
        <w:b/>
        <w:sz w:val="28"/>
        <w:szCs w:val="28"/>
      </w:rPr>
      <w:t xml:space="preserve"> A</w:t>
    </w:r>
    <w:r w:rsidR="002E3F17" w:rsidRPr="00866414">
      <w:rPr>
        <w:rFonts w:ascii="Arial" w:hAnsi="Arial" w:cs="Arial"/>
        <w:b/>
        <w:sz w:val="28"/>
        <w:szCs w:val="28"/>
      </w:rPr>
      <w:t>ngles &amp; Arcs</w:t>
    </w:r>
    <w:r w:rsidR="002E3F17" w:rsidRPr="00D35D5E">
      <w:rPr>
        <w:b/>
        <w:sz w:val="32"/>
        <w:szCs w:val="32"/>
      </w:rPr>
      <w:tab/>
    </w:r>
    <w:r w:rsidR="008215E9">
      <w:rPr>
        <w:b/>
        <w:sz w:val="32"/>
        <w:szCs w:val="32"/>
      </w:rPr>
      <w:tab/>
    </w:r>
    <w:r w:rsidR="002E3F17" w:rsidRPr="00337B3F">
      <w:rPr>
        <w:b/>
      </w:rPr>
      <w:t xml:space="preserve">Name </w:t>
    </w:r>
    <w:r w:rsidR="002E3F17" w:rsidRPr="00337B3F">
      <w:rPr>
        <w:b/>
        <w:u w:val="single"/>
      </w:rPr>
      <w:tab/>
    </w:r>
    <w:r w:rsidR="002E3F17" w:rsidRPr="00337B3F">
      <w:rPr>
        <w:b/>
      </w:rPr>
      <w:br/>
    </w:r>
    <w:bookmarkStart w:id="0" w:name="_GoBack"/>
    <w:r w:rsidR="002E3F17" w:rsidRPr="00866414">
      <w:rPr>
        <w:rFonts w:ascii="Arial" w:hAnsi="Arial" w:cs="Arial"/>
        <w:b/>
      </w:rPr>
      <w:t>Student Activity</w:t>
    </w:r>
    <w:bookmarkEnd w:id="0"/>
    <w:r w:rsidR="002E3F17" w:rsidRPr="00337B3F">
      <w:rPr>
        <w:b/>
      </w:rPr>
      <w:tab/>
    </w:r>
    <w:r w:rsidR="008215E9">
      <w:rPr>
        <w:b/>
      </w:rPr>
      <w:tab/>
    </w:r>
    <w:r w:rsidR="002E3F17" w:rsidRPr="00337B3F">
      <w:rPr>
        <w:b/>
      </w:rPr>
      <w:t xml:space="preserve">Class </w:t>
    </w:r>
    <w:r w:rsidR="002E3F17" w:rsidRPr="00337B3F">
      <w:rPr>
        <w:b/>
        <w:u w:val="single"/>
      </w:rPr>
      <w:tab/>
    </w:r>
  </w:p>
  <w:p w14:paraId="1DC7A09E" w14:textId="77777777" w:rsidR="007B21A5" w:rsidRPr="001128AD" w:rsidRDefault="00C001F6" w:rsidP="001128AD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C3474F"/>
    <w:multiLevelType w:val="hybridMultilevel"/>
    <w:tmpl w:val="C1D0B916"/>
    <w:lvl w:ilvl="0" w:tplc="E728A11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A32F99"/>
    <w:multiLevelType w:val="hybridMultilevel"/>
    <w:tmpl w:val="2684E8AC"/>
    <w:lvl w:ilvl="0" w:tplc="878A28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C022F"/>
    <w:multiLevelType w:val="hybridMultilevel"/>
    <w:tmpl w:val="1F5458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C04544"/>
    <w:multiLevelType w:val="hybridMultilevel"/>
    <w:tmpl w:val="36EAF7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761E52"/>
    <w:multiLevelType w:val="hybridMultilevel"/>
    <w:tmpl w:val="5F42F658"/>
    <w:lvl w:ilvl="0" w:tplc="F87A20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287B"/>
    <w:rsid w:val="000C7B0C"/>
    <w:rsid w:val="00205CA6"/>
    <w:rsid w:val="002177E0"/>
    <w:rsid w:val="002A732E"/>
    <w:rsid w:val="002B47F2"/>
    <w:rsid w:val="002E3F17"/>
    <w:rsid w:val="0036287B"/>
    <w:rsid w:val="003856C4"/>
    <w:rsid w:val="003B50A6"/>
    <w:rsid w:val="00482602"/>
    <w:rsid w:val="004966E4"/>
    <w:rsid w:val="004A2572"/>
    <w:rsid w:val="004D231A"/>
    <w:rsid w:val="00533345"/>
    <w:rsid w:val="00635A2F"/>
    <w:rsid w:val="0067502E"/>
    <w:rsid w:val="0070086F"/>
    <w:rsid w:val="00711E54"/>
    <w:rsid w:val="00746BF0"/>
    <w:rsid w:val="00795308"/>
    <w:rsid w:val="008215E9"/>
    <w:rsid w:val="00844336"/>
    <w:rsid w:val="00853527"/>
    <w:rsid w:val="00866414"/>
    <w:rsid w:val="00917499"/>
    <w:rsid w:val="009A702C"/>
    <w:rsid w:val="009B1264"/>
    <w:rsid w:val="00A268F9"/>
    <w:rsid w:val="00A67F66"/>
    <w:rsid w:val="00A73670"/>
    <w:rsid w:val="00A9018E"/>
    <w:rsid w:val="00BC2E60"/>
    <w:rsid w:val="00C001F6"/>
    <w:rsid w:val="00C8191E"/>
    <w:rsid w:val="00C9767A"/>
    <w:rsid w:val="00D90F90"/>
    <w:rsid w:val="00DE5712"/>
    <w:rsid w:val="00DF04C2"/>
    <w:rsid w:val="00E209D5"/>
    <w:rsid w:val="00E47F3F"/>
    <w:rsid w:val="00E7421F"/>
    <w:rsid w:val="00E76334"/>
    <w:rsid w:val="00E96118"/>
    <w:rsid w:val="00F12E55"/>
    <w:rsid w:val="00FD4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F4957E"/>
  <w15:chartTrackingRefBased/>
  <w15:docId w15:val="{BE92F3CA-DEFB-47B5-97B1-0C5A8F29DD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628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287B"/>
  </w:style>
  <w:style w:type="paragraph" w:styleId="Footer">
    <w:name w:val="footer"/>
    <w:basedOn w:val="Normal"/>
    <w:link w:val="FooterChar"/>
    <w:uiPriority w:val="99"/>
    <w:unhideWhenUsed/>
    <w:rsid w:val="003628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287B"/>
  </w:style>
  <w:style w:type="character" w:styleId="PageNumber">
    <w:name w:val="page number"/>
    <w:basedOn w:val="DefaultParagraphFont"/>
    <w:rsid w:val="0036287B"/>
  </w:style>
  <w:style w:type="paragraph" w:styleId="ListParagraph">
    <w:name w:val="List Paragraph"/>
    <w:basedOn w:val="Normal"/>
    <w:uiPriority w:val="34"/>
    <w:qFormat/>
    <w:rsid w:val="0036287B"/>
    <w:pPr>
      <w:ind w:left="720"/>
      <w:contextualSpacing/>
    </w:pPr>
  </w:style>
  <w:style w:type="paragraph" w:styleId="BodyText">
    <w:name w:val="Body Text"/>
    <w:basedOn w:val="Normal"/>
    <w:link w:val="BodyTextChar"/>
    <w:rsid w:val="0036287B"/>
    <w:pPr>
      <w:spacing w:after="120" w:line="240" w:lineRule="auto"/>
    </w:pPr>
    <w:rPr>
      <w:rFonts w:ascii="Arial" w:eastAsia="Times New Roman" w:hAnsi="Arial" w:cs="Times New Roman"/>
      <w:sz w:val="20"/>
      <w:szCs w:val="20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36287B"/>
    <w:rPr>
      <w:rFonts w:ascii="Arial" w:eastAsia="Times New Roman" w:hAnsi="Arial" w:cs="Times New Roman"/>
      <w:sz w:val="20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53527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53527"/>
  </w:style>
  <w:style w:type="paragraph" w:styleId="BodyTextFirstIndent2">
    <w:name w:val="Body Text First Indent 2"/>
    <w:basedOn w:val="BodyTextIndent"/>
    <w:link w:val="BodyTextFirstIndent2Char"/>
    <w:rsid w:val="00853527"/>
    <w:pPr>
      <w:spacing w:line="240" w:lineRule="auto"/>
      <w:ind w:firstLine="210"/>
    </w:pPr>
    <w:rPr>
      <w:rFonts w:ascii="Arial" w:eastAsia="Times New Roman" w:hAnsi="Arial" w:cs="Times New Roman"/>
      <w:sz w:val="20"/>
      <w:szCs w:val="20"/>
      <w:lang w:val="x-none" w:eastAsia="x-none"/>
    </w:rPr>
  </w:style>
  <w:style w:type="character" w:customStyle="1" w:styleId="BodyTextFirstIndent2Char">
    <w:name w:val="Body Text First Indent 2 Char"/>
    <w:basedOn w:val="BodyTextIndentChar"/>
    <w:link w:val="BodyTextFirstIndent2"/>
    <w:rsid w:val="00853527"/>
    <w:rPr>
      <w:rFonts w:ascii="Arial" w:eastAsia="Times New Roman" w:hAnsi="Arial" w:cs="Times New Roman"/>
      <w:sz w:val="20"/>
      <w:szCs w:val="20"/>
      <w:lang w:val="x-none" w:eastAsia="x-none"/>
    </w:rPr>
  </w:style>
  <w:style w:type="character" w:styleId="PlaceholderText">
    <w:name w:val="Placeholder Text"/>
    <w:basedOn w:val="DefaultParagraphFont"/>
    <w:uiPriority w:val="99"/>
    <w:semiHidden/>
    <w:rsid w:val="00C819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212843-3EC9-4E36-9C17-1DDED1BD03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5</Pages>
  <Words>969</Words>
  <Characters>4123</Characters>
  <Application>Microsoft Office Word</Application>
  <DocSecurity>0</DocSecurity>
  <Lines>17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ilkie</dc:creator>
  <cp:keywords/>
  <dc:description/>
  <cp:lastModifiedBy>Kugler, Cara</cp:lastModifiedBy>
  <cp:revision>29</cp:revision>
  <dcterms:created xsi:type="dcterms:W3CDTF">2022-01-13T17:41:00Z</dcterms:created>
  <dcterms:modified xsi:type="dcterms:W3CDTF">2022-05-10T17:52:00Z</dcterms:modified>
</cp:coreProperties>
</file>